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B0689D" w:rsidRDefault="00B0689D" w:rsidP="00B0689D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A6692D">
        <w:rPr>
          <w:b/>
          <w:sz w:val="28"/>
          <w:szCs w:val="28"/>
        </w:rPr>
        <w:t>本科生</w:t>
      </w:r>
      <w:r w:rsidRPr="00A6692D">
        <w:rPr>
          <w:b/>
          <w:sz w:val="28"/>
          <w:szCs w:val="28"/>
        </w:rPr>
        <w:t>202</w:t>
      </w:r>
      <w:r>
        <w:rPr>
          <w:b/>
          <w:sz w:val="28"/>
          <w:szCs w:val="28"/>
        </w:rPr>
        <w:t>2</w:t>
      </w:r>
      <w:r w:rsidRPr="00A6692D">
        <w:rPr>
          <w:b/>
          <w:sz w:val="28"/>
          <w:szCs w:val="28"/>
        </w:rPr>
        <w:t>-202</w:t>
      </w:r>
      <w:r>
        <w:rPr>
          <w:b/>
          <w:sz w:val="28"/>
          <w:szCs w:val="28"/>
        </w:rPr>
        <w:t>3</w:t>
      </w:r>
      <w:r w:rsidRPr="00A6692D">
        <w:rPr>
          <w:b/>
          <w:sz w:val="28"/>
          <w:szCs w:val="28"/>
        </w:rPr>
        <w:t>学年第</w:t>
      </w:r>
      <w:r w:rsidRPr="00A6692D">
        <w:rPr>
          <w:b/>
          <w:sz w:val="28"/>
          <w:szCs w:val="28"/>
        </w:rPr>
        <w:t>2</w:t>
      </w:r>
      <w:r w:rsidRPr="00A6692D">
        <w:rPr>
          <w:b/>
          <w:sz w:val="28"/>
          <w:szCs w:val="28"/>
        </w:rPr>
        <w:t>学期电路基础期末考试试卷（</w:t>
      </w:r>
      <w:r>
        <w:rPr>
          <w:b/>
          <w:sz w:val="28"/>
          <w:szCs w:val="28"/>
        </w:rPr>
        <w:t>A</w:t>
      </w:r>
      <w:r w:rsidRPr="00A6692D">
        <w:rPr>
          <w:b/>
          <w:sz w:val="28"/>
          <w:szCs w:val="28"/>
        </w:rPr>
        <w:t>卷）</w:t>
      </w:r>
    </w:p>
    <w:p w:rsidR="00B0689D" w:rsidRPr="00A6692D" w:rsidRDefault="00B0689D" w:rsidP="00B0689D">
      <w:pPr>
        <w:jc w:val="center"/>
        <w:rPr>
          <w:rFonts w:hint="eastAsia"/>
          <w:sz w:val="28"/>
          <w:szCs w:val="28"/>
        </w:rPr>
      </w:pPr>
      <w:r>
        <w:rPr>
          <w:rFonts w:hint="eastAsia"/>
          <w:b/>
          <w:sz w:val="28"/>
          <w:szCs w:val="28"/>
        </w:rPr>
        <w:t>参考答案</w:t>
      </w:r>
    </w:p>
    <w:p w:rsidR="00156FE4" w:rsidRDefault="00156FE4">
      <w:pPr>
        <w:rPr>
          <w:rFonts w:hint="eastAsia"/>
          <w:szCs w:val="21"/>
        </w:rPr>
      </w:pPr>
      <w:r w:rsidRPr="00081581">
        <w:rPr>
          <w:szCs w:val="21"/>
        </w:rPr>
        <w:t>一、</w:t>
      </w:r>
      <w:r w:rsidR="00890337">
        <w:rPr>
          <w:rFonts w:hint="eastAsia"/>
          <w:szCs w:val="21"/>
        </w:rPr>
        <w:t>解：</w:t>
      </w:r>
    </w:p>
    <w:p w:rsidR="00E964E8" w:rsidRPr="00E964E8" w:rsidRDefault="00E964E8" w:rsidP="00E964E8">
      <w:pPr>
        <w:ind w:leftChars="200" w:left="420"/>
        <w:rPr>
          <w:rFonts w:eastAsia="等线" w:hint="eastAsia"/>
          <w:spacing w:val="-7"/>
          <w:kern w:val="0"/>
          <w:szCs w:val="21"/>
        </w:rPr>
      </w:pPr>
      <w:r w:rsidRPr="00E964E8">
        <w:rPr>
          <w:spacing w:val="-7"/>
          <w:kern w:val="0"/>
          <w:szCs w:val="21"/>
        </w:rPr>
        <w:t>1</w:t>
      </w:r>
      <w:r w:rsidRPr="00E964E8">
        <w:rPr>
          <w:rFonts w:hint="eastAsia"/>
          <w:spacing w:val="-7"/>
          <w:kern w:val="0"/>
          <w:szCs w:val="21"/>
        </w:rPr>
        <w:t>、</w:t>
      </w:r>
      <w:r w:rsidRPr="00E964E8">
        <w:rPr>
          <w:rFonts w:hint="eastAsia"/>
          <w:spacing w:val="-7"/>
          <w:kern w:val="0"/>
          <w:szCs w:val="21"/>
        </w:rPr>
        <w:t>6</w:t>
      </w:r>
      <w:r w:rsidRPr="00E964E8">
        <w:rPr>
          <w:rFonts w:hint="eastAsia"/>
          <w:spacing w:val="-7"/>
          <w:kern w:val="0"/>
          <w:szCs w:val="21"/>
        </w:rPr>
        <w:t>Ω</w:t>
      </w:r>
    </w:p>
    <w:p w:rsidR="00E964E8" w:rsidRPr="00E964E8" w:rsidRDefault="00E964E8" w:rsidP="00E964E8">
      <w:pPr>
        <w:ind w:leftChars="200" w:left="420"/>
        <w:rPr>
          <w:rFonts w:eastAsia="等线" w:hint="eastAsia"/>
          <w:spacing w:val="-7"/>
          <w:kern w:val="0"/>
          <w:szCs w:val="21"/>
        </w:rPr>
      </w:pPr>
      <w:r w:rsidRPr="00E964E8">
        <w:rPr>
          <w:rFonts w:eastAsia="等线"/>
          <w:spacing w:val="-7"/>
          <w:kern w:val="0"/>
          <w:szCs w:val="21"/>
        </w:rPr>
        <w:t>2</w:t>
      </w:r>
      <w:r w:rsidRPr="00E964E8">
        <w:rPr>
          <w:rFonts w:eastAsia="等线" w:hint="eastAsia"/>
          <w:spacing w:val="-7"/>
          <w:kern w:val="0"/>
          <w:szCs w:val="21"/>
        </w:rPr>
        <w:t>、</w:t>
      </w:r>
      <w:r w:rsidRPr="00E964E8">
        <w:rPr>
          <w:rFonts w:hint="eastAsia"/>
          <w:szCs w:val="21"/>
        </w:rPr>
        <w:t>5</w:t>
      </w:r>
      <w:r w:rsidRPr="00E964E8">
        <w:rPr>
          <w:szCs w:val="21"/>
        </w:rPr>
        <w:t>A</w:t>
      </w:r>
    </w:p>
    <w:p w:rsidR="00E964E8" w:rsidRPr="00E964E8" w:rsidRDefault="00E964E8" w:rsidP="00E964E8">
      <w:pPr>
        <w:ind w:leftChars="200" w:left="420"/>
        <w:rPr>
          <w:rFonts w:eastAsia="等线"/>
          <w:spacing w:val="-7"/>
          <w:kern w:val="0"/>
          <w:szCs w:val="21"/>
        </w:rPr>
      </w:pPr>
      <w:r w:rsidRPr="00E964E8">
        <w:rPr>
          <w:spacing w:val="-7"/>
          <w:szCs w:val="21"/>
        </w:rPr>
        <w:t>3</w:t>
      </w:r>
      <w:r w:rsidRPr="00E964E8">
        <w:rPr>
          <w:rFonts w:hint="eastAsia"/>
          <w:spacing w:val="-7"/>
          <w:szCs w:val="21"/>
        </w:rPr>
        <w:t>、</w:t>
      </w:r>
      <w:r w:rsidRPr="00E964E8">
        <w:rPr>
          <w:spacing w:val="-7"/>
          <w:position w:val="-24"/>
          <w:szCs w:val="21"/>
        </w:rPr>
        <w:object w:dxaOrig="7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4pt;height:27pt" o:ole="">
            <v:imagedata r:id="rId6" o:title=""/>
          </v:shape>
          <o:OLEObject Type="Embed" ProgID="Equation.DSMT4" ShapeID="_x0000_i1025" DrawAspect="Content" ObjectID="_1748699010" r:id="rId7"/>
        </w:object>
      </w:r>
    </w:p>
    <w:p w:rsidR="00E964E8" w:rsidRPr="00E964E8" w:rsidRDefault="00E964E8" w:rsidP="00E964E8">
      <w:pPr>
        <w:ind w:leftChars="200" w:left="420"/>
        <w:rPr>
          <w:rFonts w:eastAsia="等线"/>
          <w:spacing w:val="-7"/>
          <w:kern w:val="0"/>
          <w:szCs w:val="21"/>
        </w:rPr>
      </w:pPr>
      <w:r w:rsidRPr="00E964E8">
        <w:rPr>
          <w:rFonts w:eastAsia="等线"/>
          <w:spacing w:val="-7"/>
          <w:kern w:val="0"/>
          <w:szCs w:val="21"/>
        </w:rPr>
        <w:t>4</w:t>
      </w:r>
      <w:r w:rsidRPr="00E964E8">
        <w:rPr>
          <w:rFonts w:eastAsia="等线" w:hint="eastAsia"/>
          <w:spacing w:val="-7"/>
          <w:kern w:val="0"/>
          <w:szCs w:val="21"/>
        </w:rPr>
        <w:t>、</w:t>
      </w:r>
      <w:r w:rsidRPr="00E964E8">
        <w:rPr>
          <w:rFonts w:hint="eastAsia"/>
          <w:spacing w:val="-7"/>
          <w:szCs w:val="21"/>
        </w:rPr>
        <w:t>解：根据电路元件特性及</w:t>
      </w:r>
      <w:r w:rsidRPr="00E964E8">
        <w:rPr>
          <w:rFonts w:hint="eastAsia"/>
          <w:spacing w:val="-7"/>
          <w:szCs w:val="21"/>
        </w:rPr>
        <w:t>K</w:t>
      </w:r>
      <w:r w:rsidRPr="00E964E8">
        <w:rPr>
          <w:spacing w:val="-7"/>
          <w:szCs w:val="21"/>
        </w:rPr>
        <w:t>CL</w:t>
      </w:r>
      <w:r w:rsidR="00421FFC">
        <w:rPr>
          <w:rFonts w:hint="eastAsia"/>
          <w:spacing w:val="-7"/>
          <w:szCs w:val="21"/>
        </w:rPr>
        <w:t>（图示</w:t>
      </w:r>
      <w:r w:rsidRPr="00E964E8">
        <w:rPr>
          <w:rFonts w:hint="eastAsia"/>
          <w:spacing w:val="-7"/>
          <w:szCs w:val="21"/>
        </w:rPr>
        <w:t>电路），可得</w:t>
      </w:r>
    </w:p>
    <w:p w:rsidR="00E964E8" w:rsidRPr="00E964E8" w:rsidRDefault="00AD0EE7" w:rsidP="00383894">
      <w:pPr>
        <w:ind w:leftChars="200" w:left="420" w:firstLineChars="100" w:firstLine="210"/>
        <w:rPr>
          <w:rFonts w:eastAsia="等线"/>
          <w:spacing w:val="-7"/>
          <w:kern w:val="0"/>
          <w:szCs w:val="21"/>
        </w:rPr>
      </w:pPr>
      <w:r w:rsidRPr="00E964E8">
        <w:rPr>
          <w:noProof/>
          <w:spacing w:val="-7"/>
          <w:szCs w:val="21"/>
        </w:rPr>
        <w:drawing>
          <wp:inline distT="0" distB="0" distL="0" distR="0">
            <wp:extent cx="2430145" cy="1104900"/>
            <wp:effectExtent l="0" t="0" r="0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65" b="43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4E8" w:rsidRPr="00E964E8" w:rsidRDefault="00E964E8" w:rsidP="00383894">
      <w:pPr>
        <w:pStyle w:val="Default"/>
        <w:spacing w:line="276" w:lineRule="auto"/>
        <w:ind w:leftChars="200" w:left="420" w:firstLineChars="200" w:firstLine="420"/>
        <w:rPr>
          <w:color w:val="auto"/>
          <w:spacing w:val="-7"/>
          <w:sz w:val="21"/>
          <w:szCs w:val="21"/>
        </w:rPr>
      </w:pPr>
      <w:r w:rsidRPr="00E964E8">
        <w:rPr>
          <w:color w:val="auto"/>
          <w:spacing w:val="-7"/>
          <w:position w:val="-24"/>
          <w:sz w:val="21"/>
          <w:szCs w:val="21"/>
        </w:rPr>
        <w:object w:dxaOrig="3360" w:dyaOrig="660">
          <v:shape id="_x0000_i1027" type="#_x0000_t75" style="width:168pt;height:33pt" o:ole="">
            <v:imagedata r:id="rId9" o:title=""/>
          </v:shape>
          <o:OLEObject Type="Embed" ProgID="Equation.DSMT4" ShapeID="_x0000_i1027" DrawAspect="Content" ObjectID="_1748699011" r:id="rId10"/>
        </w:object>
      </w:r>
    </w:p>
    <w:p w:rsidR="00E964E8" w:rsidRPr="00E964E8" w:rsidRDefault="00E964E8" w:rsidP="00E964E8">
      <w:pPr>
        <w:spacing w:line="360" w:lineRule="auto"/>
        <w:ind w:leftChars="200" w:left="420"/>
        <w:rPr>
          <w:spacing w:val="-7"/>
          <w:kern w:val="0"/>
          <w:szCs w:val="21"/>
        </w:rPr>
      </w:pPr>
      <w:r w:rsidRPr="00E964E8">
        <w:t>5</w:t>
      </w:r>
      <w:r w:rsidRPr="00E964E8">
        <w:rPr>
          <w:rFonts w:hint="eastAsia"/>
        </w:rPr>
        <w:t>、</w:t>
      </w:r>
      <w:r w:rsidR="00C30B03">
        <w:rPr>
          <w:rFonts w:hint="eastAsia"/>
        </w:rPr>
        <w:t>按题意，</w:t>
      </w:r>
      <w:r w:rsidR="00C30B03">
        <w:rPr>
          <w:rFonts w:hint="eastAsia"/>
        </w:rPr>
        <w:t>L</w:t>
      </w:r>
      <w:r w:rsidR="00C30B03">
        <w:t>C</w:t>
      </w:r>
      <w:r w:rsidR="00C30B03">
        <w:rPr>
          <w:rFonts w:hint="eastAsia"/>
        </w:rPr>
        <w:t>并联谐振，故</w:t>
      </w:r>
      <w:r w:rsidR="00DC4C45" w:rsidRPr="00DC4C45">
        <w:rPr>
          <w:position w:val="-12"/>
        </w:rPr>
        <w:object w:dxaOrig="980" w:dyaOrig="360">
          <v:shape id="_x0000_i1028" type="#_x0000_t75" style="width:49pt;height:18pt" o:ole="">
            <v:imagedata r:id="rId11" o:title=""/>
          </v:shape>
          <o:OLEObject Type="Embed" ProgID="Equation.DSMT4" ShapeID="_x0000_i1028" DrawAspect="Content" ObjectID="_1748699012" r:id="rId12"/>
        </w:object>
      </w:r>
      <w:r w:rsidRPr="00E964E8">
        <w:rPr>
          <w:rFonts w:hint="eastAsia"/>
        </w:rPr>
        <w:t>、</w:t>
      </w:r>
      <w:r w:rsidRPr="00E964E8">
        <w:rPr>
          <w:position w:val="-12"/>
          <w:szCs w:val="21"/>
        </w:rPr>
        <w:object w:dxaOrig="2460" w:dyaOrig="360">
          <v:shape id="_x0000_i1029" type="#_x0000_t75" style="width:123pt;height:18pt" o:ole="">
            <v:imagedata r:id="rId13" o:title=""/>
          </v:shape>
          <o:OLEObject Type="Embed" ProgID="Equation.DSMT4" ShapeID="_x0000_i1029" DrawAspect="Content" ObjectID="_1748699013" r:id="rId14"/>
        </w:object>
      </w:r>
      <w:r w:rsidRPr="00E964E8">
        <w:rPr>
          <w:rFonts w:hint="eastAsia"/>
          <w:szCs w:val="21"/>
        </w:rPr>
        <w:t>、</w:t>
      </w:r>
      <w:r w:rsidR="00DC4C45" w:rsidRPr="00DC4C45">
        <w:rPr>
          <w:position w:val="-6"/>
          <w:szCs w:val="21"/>
        </w:rPr>
        <w:object w:dxaOrig="940" w:dyaOrig="279">
          <v:shape id="_x0000_i1030" type="#_x0000_t75" style="width:47pt;height:14pt" o:ole="">
            <v:imagedata r:id="rId15" o:title=""/>
          </v:shape>
          <o:OLEObject Type="Embed" ProgID="Equation.DSMT4" ShapeID="_x0000_i1030" DrawAspect="Content" ObjectID="_1748699014" r:id="rId16"/>
        </w:object>
      </w:r>
    </w:p>
    <w:p w:rsidR="001916B9" w:rsidRPr="00E964E8" w:rsidRDefault="001916B9" w:rsidP="00E964E8">
      <w:pPr>
        <w:ind w:leftChars="200" w:left="420"/>
        <w:rPr>
          <w:szCs w:val="21"/>
        </w:rPr>
      </w:pPr>
      <w:r w:rsidRPr="00E964E8">
        <w:rPr>
          <w:rFonts w:hint="eastAsia"/>
          <w:szCs w:val="21"/>
        </w:rPr>
        <w:t>6</w:t>
      </w:r>
      <w:r w:rsidRPr="00E964E8">
        <w:rPr>
          <w:rFonts w:hint="eastAsia"/>
          <w:szCs w:val="21"/>
        </w:rPr>
        <w:t>、</w:t>
      </w:r>
      <w:r w:rsidRPr="00E964E8">
        <w:rPr>
          <w:spacing w:val="-7"/>
          <w:kern w:val="0"/>
          <w:position w:val="-34"/>
          <w:szCs w:val="21"/>
        </w:rPr>
        <w:object w:dxaOrig="1359" w:dyaOrig="720">
          <v:shape id="_x0000_i1031" type="#_x0000_t75" style="width:68.35pt;height:36pt" o:ole="">
            <v:imagedata r:id="rId17" o:title=""/>
          </v:shape>
          <o:OLEObject Type="Embed" ProgID="Equation.DSMT4" ShapeID="_x0000_i1031" DrawAspect="Content" ObjectID="_1748699015" r:id="rId18"/>
        </w:object>
      </w:r>
    </w:p>
    <w:p w:rsidR="00E964E8" w:rsidRPr="00E964E8" w:rsidRDefault="00E964E8" w:rsidP="00E964E8">
      <w:pPr>
        <w:ind w:leftChars="200" w:left="420"/>
        <w:rPr>
          <w:szCs w:val="21"/>
        </w:rPr>
      </w:pPr>
      <w:r w:rsidRPr="00E964E8">
        <w:rPr>
          <w:spacing w:val="-7"/>
          <w:kern w:val="0"/>
          <w:szCs w:val="21"/>
        </w:rPr>
        <w:t>7</w:t>
      </w:r>
      <w:r w:rsidRPr="00E964E8">
        <w:rPr>
          <w:rFonts w:hint="eastAsia"/>
          <w:spacing w:val="-7"/>
          <w:kern w:val="0"/>
          <w:szCs w:val="21"/>
        </w:rPr>
        <w:t>、</w:t>
      </w:r>
      <w:r w:rsidRPr="00E964E8">
        <w:rPr>
          <w:position w:val="-12"/>
          <w:szCs w:val="21"/>
        </w:rPr>
        <w:object w:dxaOrig="1760" w:dyaOrig="380">
          <v:shape id="_x0000_i1032" type="#_x0000_t75" style="width:87.65pt;height:18.65pt" o:ole="">
            <v:imagedata r:id="rId19" o:title=""/>
          </v:shape>
          <o:OLEObject Type="Embed" ProgID="Equation.DSMT4" ShapeID="_x0000_i1032" DrawAspect="Content" ObjectID="_1748699016" r:id="rId20"/>
        </w:object>
      </w:r>
    </w:p>
    <w:p w:rsidR="00E964E8" w:rsidRDefault="00E964E8" w:rsidP="00E964E8">
      <w:pPr>
        <w:ind w:leftChars="200" w:left="420"/>
        <w:rPr>
          <w:szCs w:val="21"/>
        </w:rPr>
      </w:pPr>
      <w:r w:rsidRPr="00E964E8">
        <w:rPr>
          <w:rFonts w:hint="eastAsia"/>
          <w:szCs w:val="21"/>
        </w:rPr>
        <w:t>8</w:t>
      </w:r>
      <w:r w:rsidRPr="00E964E8">
        <w:rPr>
          <w:rFonts w:hint="eastAsia"/>
          <w:szCs w:val="21"/>
        </w:rPr>
        <w:t>、</w:t>
      </w:r>
      <w:r w:rsidRPr="00E964E8">
        <w:rPr>
          <w:szCs w:val="21"/>
        </w:rPr>
        <w:t>3W</w:t>
      </w:r>
    </w:p>
    <w:p w:rsidR="001916B9" w:rsidRPr="00081581" w:rsidRDefault="001916B9">
      <w:pPr>
        <w:rPr>
          <w:rFonts w:hint="eastAsia"/>
          <w:szCs w:val="21"/>
        </w:rPr>
      </w:pPr>
    </w:p>
    <w:p w:rsidR="00082ABC" w:rsidRPr="00081581" w:rsidRDefault="00082ABC">
      <w:pPr>
        <w:rPr>
          <w:szCs w:val="21"/>
        </w:rPr>
      </w:pPr>
      <w:r w:rsidRPr="00081581">
        <w:rPr>
          <w:szCs w:val="21"/>
        </w:rPr>
        <w:t>二、</w:t>
      </w:r>
      <w:r w:rsidR="00890337">
        <w:rPr>
          <w:rFonts w:hint="eastAsia"/>
          <w:szCs w:val="21"/>
        </w:rPr>
        <w:t>解：</w:t>
      </w:r>
    </w:p>
    <w:p w:rsidR="00082ABC" w:rsidRPr="00081581" w:rsidRDefault="00CA3830" w:rsidP="00890337">
      <w:pPr>
        <w:ind w:leftChars="200" w:left="420"/>
        <w:rPr>
          <w:szCs w:val="21"/>
        </w:rPr>
      </w:pPr>
      <w:r>
        <w:rPr>
          <w:szCs w:val="21"/>
        </w:rPr>
        <w:t>1</w:t>
      </w:r>
      <w:r w:rsidR="00082ABC" w:rsidRPr="00890337">
        <w:rPr>
          <w:szCs w:val="21"/>
        </w:rPr>
        <w:t>、</w:t>
      </w:r>
      <w:r w:rsidR="00890337" w:rsidRPr="00890337">
        <w:rPr>
          <w:noProof/>
          <w:kern w:val="0"/>
          <w:szCs w:val="21"/>
        </w:rPr>
        <w:t>25Ω</w:t>
      </w:r>
    </w:p>
    <w:p w:rsidR="00497B19" w:rsidRDefault="00CA3830" w:rsidP="00890337">
      <w:pPr>
        <w:ind w:leftChars="200" w:left="420"/>
        <w:rPr>
          <w:kern w:val="0"/>
          <w:szCs w:val="21"/>
        </w:rPr>
      </w:pPr>
      <w:r>
        <w:rPr>
          <w:szCs w:val="21"/>
        </w:rPr>
        <w:t>2</w:t>
      </w:r>
      <w:r w:rsidR="00082ABC" w:rsidRPr="00081581">
        <w:rPr>
          <w:szCs w:val="21"/>
        </w:rPr>
        <w:t>、</w:t>
      </w:r>
      <w:r w:rsidR="0016733D" w:rsidRPr="00890337">
        <w:rPr>
          <w:rFonts w:ascii="宋体" w:hAnsi="宋体" w:cs="宋体"/>
          <w:kern w:val="0"/>
          <w:position w:val="-6"/>
          <w:sz w:val="36"/>
          <w:szCs w:val="36"/>
        </w:rPr>
        <w:object w:dxaOrig="900" w:dyaOrig="279">
          <v:shape id="_x0000_i1033" type="#_x0000_t75" style="width:45pt;height:14.35pt" o:ole="">
            <v:imagedata r:id="rId21" o:title=""/>
          </v:shape>
          <o:OLEObject Type="Embed" ProgID="Equation.DSMT4" ShapeID="_x0000_i1033" DrawAspect="Content" ObjectID="_1748699017" r:id="rId22"/>
        </w:object>
      </w:r>
    </w:p>
    <w:p w:rsidR="00814DD3" w:rsidRDefault="00814DD3" w:rsidP="00890337">
      <w:pPr>
        <w:ind w:leftChars="200" w:left="420"/>
        <w:rPr>
          <w:rFonts w:eastAsia="等线"/>
          <w:noProof/>
          <w:sz w:val="24"/>
        </w:rPr>
      </w:pP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、</w:t>
      </w:r>
      <w:r w:rsidR="00AD0EE7" w:rsidRPr="0016733D">
        <w:rPr>
          <w:rFonts w:eastAsia="等线"/>
          <w:noProof/>
          <w:sz w:val="24"/>
        </w:rPr>
        <w:drawing>
          <wp:inline distT="0" distB="0" distL="0" distR="0">
            <wp:extent cx="1143000" cy="893445"/>
            <wp:effectExtent l="0" t="0" r="0" b="0"/>
            <wp:docPr id="10" name="图片 14" descr="D:\((Documents))\WeChat Files\wxid_6uvq69xp7uv222\FileStorage\Temp\16792133374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D:\((Documents))\WeChat Files\wxid_6uvq69xp7uv222\FileStorage\Temp\1679213337438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337" w:rsidRDefault="00AE626C" w:rsidP="00AE626C">
      <w:pPr>
        <w:ind w:firstLine="435"/>
        <w:rPr>
          <w:kern w:val="0"/>
          <w:szCs w:val="21"/>
        </w:rPr>
      </w:pPr>
      <w:r>
        <w:rPr>
          <w:rFonts w:hint="eastAsia"/>
          <w:kern w:val="0"/>
          <w:szCs w:val="21"/>
        </w:rPr>
        <w:t>4</w:t>
      </w:r>
      <w:r>
        <w:rPr>
          <w:rFonts w:hint="eastAsia"/>
          <w:kern w:val="0"/>
          <w:szCs w:val="21"/>
        </w:rPr>
        <w:t>、</w:t>
      </w:r>
      <w:r w:rsidR="00CC12F1" w:rsidRPr="00CC12F1">
        <w:rPr>
          <w:kern w:val="0"/>
          <w:position w:val="-54"/>
          <w:szCs w:val="21"/>
        </w:rPr>
        <w:object w:dxaOrig="3519" w:dyaOrig="920">
          <v:shape id="_x0000_i1035" type="#_x0000_t75" style="width:176pt;height:46pt" o:ole="">
            <v:imagedata r:id="rId24" o:title=""/>
          </v:shape>
          <o:OLEObject Type="Embed" ProgID="Equation.DSMT4" ShapeID="_x0000_i1035" DrawAspect="Content" ObjectID="_1748699018" r:id="rId25"/>
        </w:object>
      </w:r>
    </w:p>
    <w:p w:rsidR="00AE626C" w:rsidRPr="00292003" w:rsidRDefault="00AE626C" w:rsidP="00776189">
      <w:pPr>
        <w:ind w:firstLineChars="200" w:firstLine="420"/>
        <w:rPr>
          <w:rFonts w:ascii="宋体" w:hAnsi="宋体" w:cs="宋体"/>
          <w:color w:val="545472"/>
          <w:kern w:val="0"/>
          <w:szCs w:val="21"/>
        </w:rPr>
      </w:pPr>
      <w:r>
        <w:rPr>
          <w:rFonts w:hint="eastAsia"/>
          <w:kern w:val="0"/>
          <w:szCs w:val="21"/>
        </w:rPr>
        <w:t>5</w:t>
      </w:r>
      <w:r>
        <w:rPr>
          <w:rFonts w:hint="eastAsia"/>
          <w:kern w:val="0"/>
          <w:szCs w:val="21"/>
        </w:rPr>
        <w:t>、</w:t>
      </w:r>
      <w:r w:rsidRPr="00AE626C">
        <w:rPr>
          <w:kern w:val="0"/>
          <w:position w:val="-30"/>
          <w:szCs w:val="21"/>
        </w:rPr>
        <w:object w:dxaOrig="3940" w:dyaOrig="680">
          <v:shape id="_x0000_i1036" type="#_x0000_t75" style="width:197pt;height:34pt" o:ole="">
            <v:imagedata r:id="rId26" o:title=""/>
          </v:shape>
          <o:OLEObject Type="Embed" ProgID="Equation.DSMT4" ShapeID="_x0000_i1036" DrawAspect="Content" ObjectID="_1748699019" r:id="rId27"/>
        </w:object>
      </w:r>
    </w:p>
    <w:p w:rsidR="00F04239" w:rsidRDefault="00F04239" w:rsidP="00503510">
      <w:pPr>
        <w:spacing w:line="360" w:lineRule="auto"/>
        <w:rPr>
          <w:kern w:val="0"/>
          <w:szCs w:val="21"/>
        </w:rPr>
      </w:pPr>
    </w:p>
    <w:p w:rsidR="008418BD" w:rsidRDefault="008418BD" w:rsidP="00503510">
      <w:pPr>
        <w:spacing w:line="360" w:lineRule="auto"/>
        <w:rPr>
          <w:rFonts w:hint="eastAsia"/>
          <w:kern w:val="0"/>
          <w:szCs w:val="21"/>
        </w:rPr>
      </w:pPr>
    </w:p>
    <w:p w:rsidR="00497B19" w:rsidRPr="00081581" w:rsidRDefault="00497B19" w:rsidP="00503510">
      <w:pPr>
        <w:spacing w:line="360" w:lineRule="auto"/>
        <w:rPr>
          <w:szCs w:val="21"/>
        </w:rPr>
      </w:pPr>
      <w:r w:rsidRPr="00081581">
        <w:rPr>
          <w:kern w:val="0"/>
          <w:szCs w:val="21"/>
        </w:rPr>
        <w:lastRenderedPageBreak/>
        <w:t>三、</w:t>
      </w:r>
      <w:r w:rsidR="00890337">
        <w:rPr>
          <w:rFonts w:hint="eastAsia"/>
          <w:kern w:val="0"/>
          <w:szCs w:val="21"/>
        </w:rPr>
        <w:t>解：</w:t>
      </w:r>
    </w:p>
    <w:p w:rsidR="00761AE0" w:rsidRPr="00890337" w:rsidRDefault="00890337" w:rsidP="0074584C">
      <w:pPr>
        <w:ind w:firstLineChars="202" w:firstLine="424"/>
      </w:pPr>
      <w:r w:rsidRPr="00890337">
        <w:rPr>
          <w:rFonts w:hint="eastAsia"/>
          <w:noProof/>
          <w:szCs w:val="21"/>
        </w:rPr>
        <w:t>1</w:t>
      </w:r>
      <w:r w:rsidRPr="00890337">
        <w:rPr>
          <w:rFonts w:hint="eastAsia"/>
          <w:noProof/>
          <w:szCs w:val="21"/>
        </w:rPr>
        <w:t>、</w:t>
      </w:r>
      <w:r w:rsidR="003B5894" w:rsidRPr="00890337">
        <w:t>2Ω</w:t>
      </w:r>
    </w:p>
    <w:p w:rsidR="00890337" w:rsidRPr="004F6E12" w:rsidRDefault="00890337" w:rsidP="004F6E12">
      <w:pPr>
        <w:ind w:firstLineChars="202" w:firstLine="424"/>
        <w:rPr>
          <w:rFonts w:hint="eastAsia"/>
        </w:rPr>
      </w:pPr>
      <w:r w:rsidRPr="00890337">
        <w:t>2</w:t>
      </w:r>
      <w:r w:rsidRPr="00890337">
        <w:rPr>
          <w:rFonts w:hint="eastAsia"/>
        </w:rPr>
        <w:t>、</w:t>
      </w:r>
      <w:r w:rsidR="003B5894" w:rsidRPr="00890337">
        <w:rPr>
          <w:spacing w:val="-7"/>
          <w:kern w:val="0"/>
          <w:position w:val="-6"/>
          <w:szCs w:val="21"/>
        </w:rPr>
        <w:object w:dxaOrig="540" w:dyaOrig="279">
          <v:shape id="_x0000_i1037" type="#_x0000_t75" style="width:27pt;height:14.35pt" o:ole="">
            <v:imagedata r:id="rId28" o:title=""/>
          </v:shape>
          <o:OLEObject Type="Embed" ProgID="Equation.DSMT4" ShapeID="_x0000_i1037" DrawAspect="Content" ObjectID="_1748699020" r:id="rId29"/>
        </w:object>
      </w:r>
    </w:p>
    <w:p w:rsidR="00E84071" w:rsidRDefault="00E84071" w:rsidP="00890337">
      <w:pPr>
        <w:rPr>
          <w:spacing w:val="-7"/>
          <w:kern w:val="0"/>
          <w:szCs w:val="21"/>
        </w:rPr>
      </w:pPr>
      <w:r>
        <w:rPr>
          <w:rFonts w:hint="eastAsia"/>
          <w:spacing w:val="-7"/>
          <w:kern w:val="0"/>
          <w:szCs w:val="21"/>
        </w:rPr>
        <w:t>四、解：</w:t>
      </w:r>
    </w:p>
    <w:p w:rsidR="00E84071" w:rsidRDefault="00E84071" w:rsidP="00E84071">
      <w:pPr>
        <w:ind w:firstLine="375"/>
        <w:rPr>
          <w:rFonts w:hint="eastAsia"/>
          <w:spacing w:val="-7"/>
          <w:kern w:val="0"/>
          <w:szCs w:val="21"/>
        </w:rPr>
      </w:pPr>
      <w:r>
        <w:rPr>
          <w:rFonts w:hint="eastAsia"/>
          <w:spacing w:val="-7"/>
          <w:kern w:val="0"/>
          <w:szCs w:val="21"/>
        </w:rPr>
        <w:t>1</w:t>
      </w:r>
      <w:r>
        <w:rPr>
          <w:rFonts w:hint="eastAsia"/>
          <w:spacing w:val="-7"/>
          <w:kern w:val="0"/>
          <w:szCs w:val="21"/>
        </w:rPr>
        <w:t>、</w:t>
      </w:r>
      <w:r w:rsidRPr="00E84071">
        <w:rPr>
          <w:rFonts w:eastAsia="等线"/>
          <w:position w:val="-68"/>
          <w:sz w:val="24"/>
        </w:rPr>
        <w:object w:dxaOrig="2320" w:dyaOrig="1480">
          <v:shape id="_x0000_i1038" type="#_x0000_t75" style="width:116.35pt;height:74.35pt" o:ole="">
            <v:imagedata r:id="rId30" o:title=""/>
          </v:shape>
          <o:OLEObject Type="Embed" ProgID="Equation.DSMT4" ShapeID="_x0000_i1038" DrawAspect="Content" ObjectID="_1748699021" r:id="rId31"/>
        </w:object>
      </w:r>
    </w:p>
    <w:p w:rsidR="00E84071" w:rsidRDefault="00E84071" w:rsidP="00E84071">
      <w:pPr>
        <w:ind w:firstLine="375"/>
        <w:rPr>
          <w:rFonts w:hint="eastAsia"/>
          <w:spacing w:val="-7"/>
          <w:kern w:val="0"/>
          <w:szCs w:val="21"/>
        </w:rPr>
      </w:pPr>
      <w:r>
        <w:rPr>
          <w:rFonts w:hint="eastAsia"/>
          <w:spacing w:val="-7"/>
          <w:kern w:val="0"/>
          <w:szCs w:val="21"/>
        </w:rPr>
        <w:t>2</w:t>
      </w:r>
      <w:r>
        <w:rPr>
          <w:rFonts w:hint="eastAsia"/>
          <w:spacing w:val="-7"/>
          <w:kern w:val="0"/>
          <w:szCs w:val="21"/>
        </w:rPr>
        <w:t>、</w:t>
      </w:r>
      <w:r w:rsidR="009C091D" w:rsidRPr="009C091D">
        <w:rPr>
          <w:rFonts w:eastAsia="等线"/>
          <w:position w:val="-92"/>
          <w:sz w:val="24"/>
        </w:rPr>
        <w:object w:dxaOrig="3159" w:dyaOrig="1960">
          <v:shape id="_x0000_i1039" type="#_x0000_t75" style="width:158pt;height:98pt" o:ole="">
            <v:imagedata r:id="rId32" o:title=""/>
          </v:shape>
          <o:OLEObject Type="Embed" ProgID="Equation.DSMT4" ShapeID="_x0000_i1039" DrawAspect="Content" ObjectID="_1748699022" r:id="rId33"/>
        </w:object>
      </w:r>
      <w:r w:rsidR="00F20EAD">
        <w:rPr>
          <w:rFonts w:eastAsia="等线"/>
          <w:sz w:val="24"/>
        </w:rPr>
        <w:t xml:space="preserve"> </w:t>
      </w:r>
    </w:p>
    <w:p w:rsidR="00890337" w:rsidRPr="00D40BEA" w:rsidRDefault="00E84071" w:rsidP="00890337">
      <w:r>
        <w:rPr>
          <w:rFonts w:hint="eastAsia"/>
          <w:spacing w:val="-7"/>
          <w:kern w:val="0"/>
          <w:szCs w:val="21"/>
        </w:rPr>
        <w:t>五</w:t>
      </w:r>
      <w:r w:rsidR="00890337" w:rsidRPr="00890337">
        <w:rPr>
          <w:rFonts w:hint="eastAsia"/>
          <w:spacing w:val="-7"/>
          <w:kern w:val="0"/>
          <w:szCs w:val="21"/>
        </w:rPr>
        <w:t>、</w:t>
      </w:r>
      <w:r w:rsidR="00890337" w:rsidRPr="00890337">
        <w:rPr>
          <w:rFonts w:hint="eastAsia"/>
        </w:rPr>
        <w:t>解：根据电路等效原理，原电路可等效为</w:t>
      </w:r>
    </w:p>
    <w:p w:rsidR="00890337" w:rsidRPr="00D40BEA" w:rsidRDefault="00AD0EE7" w:rsidP="00890337">
      <w:pPr>
        <w:ind w:leftChars="200" w:left="420"/>
      </w:pPr>
      <w:r w:rsidRPr="00890337">
        <w:rPr>
          <w:noProof/>
          <w:szCs w:val="21"/>
        </w:rPr>
        <w:drawing>
          <wp:inline distT="0" distB="0" distL="0" distR="0">
            <wp:extent cx="2057400" cy="838200"/>
            <wp:effectExtent l="0" t="0" r="0" b="0"/>
            <wp:docPr id="1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337" w:rsidRPr="0015282D" w:rsidRDefault="00890337" w:rsidP="0015282D">
      <w:pPr>
        <w:ind w:leftChars="200" w:left="420"/>
        <w:rPr>
          <w:rFonts w:hint="eastAsia"/>
          <w:szCs w:val="21"/>
        </w:rPr>
      </w:pPr>
      <w:r w:rsidRPr="00890337">
        <w:rPr>
          <w:szCs w:val="21"/>
        </w:rPr>
        <w:t>叠加原理，</w:t>
      </w:r>
      <w:r w:rsidRPr="00890337">
        <w:rPr>
          <w:position w:val="-24"/>
          <w:szCs w:val="21"/>
        </w:rPr>
        <w:object w:dxaOrig="3800" w:dyaOrig="620">
          <v:shape id="_x0000_i1041" type="#_x0000_t75" style="width:189.65pt;height:30.65pt" o:ole="">
            <v:imagedata r:id="rId35" o:title=""/>
          </v:shape>
          <o:OLEObject Type="Embed" ProgID="Equation.DSMT4" ShapeID="_x0000_i1041" DrawAspect="Content" ObjectID="_1748699023" r:id="rId36"/>
        </w:object>
      </w:r>
    </w:p>
    <w:p w:rsidR="00890337" w:rsidRPr="00890337" w:rsidRDefault="00E84071" w:rsidP="00890337">
      <w:pPr>
        <w:rPr>
          <w:noProof/>
          <w:szCs w:val="21"/>
        </w:rPr>
      </w:pPr>
      <w:r>
        <w:rPr>
          <w:rFonts w:hint="eastAsia"/>
          <w:noProof/>
          <w:szCs w:val="21"/>
        </w:rPr>
        <w:t>六</w:t>
      </w:r>
      <w:r w:rsidR="00890337" w:rsidRPr="00890337">
        <w:rPr>
          <w:rFonts w:hint="eastAsia"/>
          <w:noProof/>
          <w:szCs w:val="21"/>
        </w:rPr>
        <w:t>、</w:t>
      </w:r>
      <w:r w:rsidR="00890337">
        <w:rPr>
          <w:rFonts w:hint="eastAsia"/>
          <w:noProof/>
          <w:szCs w:val="21"/>
        </w:rPr>
        <w:t>解：</w:t>
      </w:r>
    </w:p>
    <w:p w:rsidR="0084481E" w:rsidRDefault="00890337" w:rsidP="0084481E">
      <w:pPr>
        <w:ind w:leftChars="200" w:left="420"/>
        <w:rPr>
          <w:rFonts w:eastAsia="等线"/>
          <w:b/>
          <w:szCs w:val="21"/>
        </w:rPr>
      </w:pPr>
      <w:r w:rsidRPr="00890337">
        <w:rPr>
          <w:rFonts w:eastAsia="等线"/>
          <w:b/>
          <w:position w:val="-178"/>
          <w:szCs w:val="21"/>
        </w:rPr>
        <w:object w:dxaOrig="5200" w:dyaOrig="3540">
          <v:shape id="_x0000_i1042" type="#_x0000_t75" style="width:250pt;height:169.65pt" o:ole="">
            <v:imagedata r:id="rId37" o:title=""/>
          </v:shape>
          <o:OLEObject Type="Embed" ProgID="Equation.DSMT4" ShapeID="_x0000_i1042" DrawAspect="Content" ObjectID="_1748699024" r:id="rId38"/>
        </w:object>
      </w:r>
      <w:r w:rsidR="00F15AAA">
        <w:rPr>
          <w:rFonts w:eastAsia="等线"/>
          <w:b/>
          <w:szCs w:val="21"/>
        </w:rPr>
        <w:tab/>
      </w:r>
    </w:p>
    <w:p w:rsidR="00FA1C47" w:rsidRPr="00890337" w:rsidRDefault="00FA1C47" w:rsidP="0084481E">
      <w:pPr>
        <w:ind w:leftChars="200" w:left="420"/>
        <w:rPr>
          <w:rFonts w:eastAsia="等线" w:hint="eastAsia"/>
          <w:b/>
          <w:szCs w:val="21"/>
        </w:rPr>
      </w:pPr>
    </w:p>
    <w:p w:rsidR="0084481E" w:rsidRDefault="00E84071" w:rsidP="00FA1C47">
      <w:pPr>
        <w:rPr>
          <w:rFonts w:hint="eastAsia"/>
          <w:szCs w:val="21"/>
        </w:rPr>
      </w:pPr>
      <w:r w:rsidRPr="00486BFA">
        <w:rPr>
          <w:szCs w:val="21"/>
        </w:rPr>
        <w:t>七</w:t>
      </w:r>
      <w:r w:rsidR="00486BFA">
        <w:rPr>
          <w:rFonts w:hint="eastAsia"/>
          <w:szCs w:val="21"/>
        </w:rPr>
        <w:t>、</w:t>
      </w:r>
      <w:r w:rsidR="00B95D23">
        <w:rPr>
          <w:rFonts w:hint="eastAsia"/>
          <w:szCs w:val="21"/>
        </w:rPr>
        <w:t>解：求</w:t>
      </w:r>
      <w:r w:rsidR="00B95D23">
        <w:rPr>
          <w:rFonts w:hint="eastAsia"/>
          <w:szCs w:val="21"/>
        </w:rPr>
        <w:t>ab</w:t>
      </w:r>
      <w:r w:rsidR="00B95D23">
        <w:rPr>
          <w:rFonts w:hint="eastAsia"/>
          <w:szCs w:val="21"/>
        </w:rPr>
        <w:t>左端戴维宁等效电路：</w:t>
      </w:r>
    </w:p>
    <w:p w:rsidR="0084481E" w:rsidRDefault="00B95D23" w:rsidP="00890337">
      <w:pPr>
        <w:rPr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>开路电压：</w:t>
      </w:r>
    </w:p>
    <w:p w:rsidR="00B95D23" w:rsidRDefault="00AD0EE7" w:rsidP="0084481E">
      <w:pPr>
        <w:ind w:firstLineChars="500" w:firstLine="1050"/>
        <w:rPr>
          <w:rFonts w:hint="eastAsia"/>
          <w:szCs w:val="21"/>
        </w:rPr>
      </w:pPr>
      <w:r w:rsidRPr="0084481E">
        <w:rPr>
          <w:noProof/>
          <w:szCs w:val="21"/>
        </w:rPr>
        <w:drawing>
          <wp:inline distT="0" distB="0" distL="0" distR="0">
            <wp:extent cx="2138045" cy="973455"/>
            <wp:effectExtent l="0" t="0" r="0" b="0"/>
            <wp:docPr id="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045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D23" w:rsidRDefault="00B95D23" w:rsidP="00890337">
      <w:pPr>
        <w:rPr>
          <w:szCs w:val="21"/>
        </w:rPr>
      </w:pPr>
      <w:r>
        <w:rPr>
          <w:rFonts w:hint="eastAsia"/>
          <w:szCs w:val="21"/>
        </w:rPr>
        <w:lastRenderedPageBreak/>
        <w:t xml:space="preserve">   </w:t>
      </w:r>
      <w:r w:rsidR="003C23C6">
        <w:rPr>
          <w:szCs w:val="21"/>
        </w:rPr>
        <w:t xml:space="preserve">  </w:t>
      </w:r>
      <w:r>
        <w:rPr>
          <w:rFonts w:hint="eastAsia"/>
          <w:szCs w:val="21"/>
        </w:rPr>
        <w:t xml:space="preserve">     </w:t>
      </w:r>
      <w:r w:rsidRPr="00B95D23">
        <w:rPr>
          <w:position w:val="-46"/>
          <w:szCs w:val="21"/>
        </w:rPr>
        <w:object w:dxaOrig="5400" w:dyaOrig="1040">
          <v:shape id="_x0000_i1044" type="#_x0000_t75" style="width:270pt;height:52pt" o:ole="">
            <v:imagedata r:id="rId40" o:title=""/>
          </v:shape>
          <o:OLEObject Type="Embed" ProgID="Equation.DSMT4" ShapeID="_x0000_i1044" DrawAspect="Content" ObjectID="_1748699025" r:id="rId41"/>
        </w:object>
      </w:r>
    </w:p>
    <w:p w:rsidR="00B95D23" w:rsidRDefault="00B95D23" w:rsidP="00890337">
      <w:pPr>
        <w:rPr>
          <w:szCs w:val="21"/>
        </w:rPr>
      </w:pPr>
      <w:r>
        <w:rPr>
          <w:szCs w:val="21"/>
        </w:rPr>
        <w:t xml:space="preserve">        </w:t>
      </w:r>
      <w:r>
        <w:rPr>
          <w:rFonts w:hint="eastAsia"/>
          <w:szCs w:val="21"/>
        </w:rPr>
        <w:t>等效阻抗：</w:t>
      </w:r>
    </w:p>
    <w:p w:rsidR="0084481E" w:rsidRDefault="0084481E" w:rsidP="00890337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</w:t>
      </w:r>
      <w:r w:rsidR="00AD0EE7" w:rsidRPr="0084481E">
        <w:rPr>
          <w:noProof/>
          <w:szCs w:val="21"/>
        </w:rPr>
        <w:drawing>
          <wp:inline distT="0" distB="0" distL="0" distR="0">
            <wp:extent cx="2510155" cy="982345"/>
            <wp:effectExtent l="0" t="0" r="0" b="0"/>
            <wp:docPr id="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155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D23" w:rsidRDefault="00B95D23" w:rsidP="00890337">
      <w:pPr>
        <w:rPr>
          <w:szCs w:val="21"/>
        </w:rPr>
      </w:pPr>
      <w:r>
        <w:rPr>
          <w:rFonts w:hint="eastAsia"/>
          <w:szCs w:val="21"/>
        </w:rPr>
        <w:t xml:space="preserve">       </w:t>
      </w:r>
      <w:r w:rsidR="0084481E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B95D23">
        <w:rPr>
          <w:position w:val="-12"/>
          <w:szCs w:val="21"/>
        </w:rPr>
        <w:object w:dxaOrig="260" w:dyaOrig="380">
          <v:shape id="_x0000_i1046" type="#_x0000_t75" style="width:13pt;height:19pt" o:ole="">
            <v:imagedata r:id="rId43" o:title=""/>
          </v:shape>
          <o:OLEObject Type="Embed" ProgID="Equation.DSMT4" ShapeID="_x0000_i1046" DrawAspect="Content" ObjectID="_1748699026" r:id="rId44"/>
        </w:object>
      </w:r>
      <w:r>
        <w:rPr>
          <w:rFonts w:hint="eastAsia"/>
          <w:szCs w:val="21"/>
        </w:rPr>
        <w:t>置零，</w:t>
      </w:r>
      <w:r w:rsidR="00094EDE">
        <w:rPr>
          <w:rFonts w:hint="eastAsia"/>
          <w:szCs w:val="21"/>
        </w:rPr>
        <w:t>变压器</w:t>
      </w:r>
      <w:r>
        <w:rPr>
          <w:rFonts w:hint="eastAsia"/>
          <w:szCs w:val="21"/>
        </w:rPr>
        <w:t>初级开路</w:t>
      </w:r>
      <w:r w:rsidR="00737602">
        <w:rPr>
          <w:szCs w:val="21"/>
        </w:rPr>
        <w:t xml:space="preserve"> </w:t>
      </w:r>
      <w:r w:rsidR="00737602" w:rsidRPr="00737602">
        <w:rPr>
          <w:szCs w:val="21"/>
        </w:rPr>
        <w:sym w:font="Wingdings" w:char="F0E0"/>
      </w:r>
      <w:r w:rsidR="00737602">
        <w:rPr>
          <w:szCs w:val="21"/>
        </w:rPr>
        <w:t xml:space="preserve"> </w:t>
      </w:r>
      <w:r>
        <w:rPr>
          <w:rFonts w:hint="eastAsia"/>
          <w:szCs w:val="21"/>
        </w:rPr>
        <w:t>次级也开路。故</w:t>
      </w:r>
      <w:r w:rsidR="003C23C6">
        <w:rPr>
          <w:rFonts w:hint="eastAsia"/>
          <w:szCs w:val="21"/>
        </w:rPr>
        <w:t>，</w:t>
      </w:r>
    </w:p>
    <w:p w:rsidR="00B95D23" w:rsidRDefault="00B95D23" w:rsidP="00890337">
      <w:pPr>
        <w:rPr>
          <w:szCs w:val="21"/>
        </w:rPr>
      </w:pPr>
      <w:r>
        <w:rPr>
          <w:rFonts w:hint="eastAsia"/>
          <w:szCs w:val="21"/>
        </w:rPr>
        <w:t xml:space="preserve">          </w:t>
      </w:r>
      <w:r w:rsidR="003C23C6">
        <w:rPr>
          <w:szCs w:val="21"/>
        </w:rPr>
        <w:t xml:space="preserve">  </w:t>
      </w:r>
      <w:r w:rsidRPr="00B95D23">
        <w:rPr>
          <w:position w:val="-14"/>
          <w:szCs w:val="21"/>
        </w:rPr>
        <w:object w:dxaOrig="3260" w:dyaOrig="380">
          <v:shape id="_x0000_i1047" type="#_x0000_t75" style="width:163pt;height:19pt" o:ole="">
            <v:imagedata r:id="rId45" o:title=""/>
          </v:shape>
          <o:OLEObject Type="Embed" ProgID="Equation.DSMT4" ShapeID="_x0000_i1047" DrawAspect="Content" ObjectID="_1748699027" r:id="rId46"/>
        </w:object>
      </w:r>
    </w:p>
    <w:p w:rsidR="00B95D23" w:rsidRDefault="00B95D23" w:rsidP="00890337">
      <w:pPr>
        <w:rPr>
          <w:rFonts w:hint="eastAsia"/>
          <w:szCs w:val="21"/>
        </w:rPr>
      </w:pPr>
      <w:r>
        <w:rPr>
          <w:szCs w:val="21"/>
        </w:rPr>
        <w:t xml:space="preserve">   </w:t>
      </w:r>
      <w:r>
        <w:rPr>
          <w:rFonts w:hint="eastAsia"/>
          <w:szCs w:val="21"/>
        </w:rPr>
        <w:t>共轭匹配时，</w:t>
      </w:r>
    </w:p>
    <w:p w:rsidR="00890337" w:rsidRDefault="00B95D23" w:rsidP="00B95D23">
      <w:pPr>
        <w:ind w:firstLineChars="500" w:firstLine="1050"/>
        <w:rPr>
          <w:kern w:val="0"/>
          <w:szCs w:val="21"/>
        </w:rPr>
      </w:pPr>
      <w:r w:rsidRPr="00B95D23">
        <w:rPr>
          <w:kern w:val="0"/>
          <w:position w:val="-14"/>
          <w:szCs w:val="21"/>
        </w:rPr>
        <w:object w:dxaOrig="3640" w:dyaOrig="420">
          <v:shape id="_x0000_i1048" type="#_x0000_t75" style="width:181.65pt;height:21.35pt" o:ole="">
            <v:imagedata r:id="rId47" o:title=""/>
          </v:shape>
          <o:OLEObject Type="Embed" ProgID="Equation.DSMT4" ShapeID="_x0000_i1048" DrawAspect="Content" ObjectID="_1748699028" r:id="rId48"/>
        </w:object>
      </w:r>
    </w:p>
    <w:p w:rsidR="00B95D23" w:rsidRDefault="00B64C6E" w:rsidP="00B95D23">
      <w:pPr>
        <w:ind w:firstLineChars="500" w:firstLine="1050"/>
        <w:rPr>
          <w:kern w:val="0"/>
          <w:szCs w:val="21"/>
        </w:rPr>
      </w:pPr>
      <w:r w:rsidRPr="00B95D23">
        <w:rPr>
          <w:kern w:val="0"/>
          <w:position w:val="-24"/>
          <w:szCs w:val="21"/>
        </w:rPr>
        <w:object w:dxaOrig="3739" w:dyaOrig="900">
          <v:shape id="_x0000_i1049" type="#_x0000_t75" style="width:187pt;height:45pt" o:ole="">
            <v:imagedata r:id="rId49" o:title=""/>
          </v:shape>
          <o:OLEObject Type="Embed" ProgID="Equation.DSMT4" ShapeID="_x0000_i1049" DrawAspect="Content" ObjectID="_1748699029" r:id="rId50"/>
        </w:object>
      </w:r>
    </w:p>
    <w:p w:rsidR="00285880" w:rsidRPr="00890337" w:rsidRDefault="00285880" w:rsidP="00B95D23">
      <w:pPr>
        <w:ind w:firstLineChars="500" w:firstLine="1050"/>
        <w:rPr>
          <w:kern w:val="0"/>
          <w:szCs w:val="21"/>
        </w:rPr>
      </w:pPr>
    </w:p>
    <w:p w:rsidR="003474B2" w:rsidRDefault="00E84071" w:rsidP="00890337">
      <w:pPr>
        <w:rPr>
          <w:rFonts w:hint="eastAsia"/>
          <w:b/>
          <w:kern w:val="0"/>
          <w:szCs w:val="21"/>
        </w:rPr>
      </w:pPr>
      <w:r>
        <w:rPr>
          <w:rFonts w:hint="eastAsia"/>
          <w:kern w:val="0"/>
          <w:szCs w:val="21"/>
        </w:rPr>
        <w:t>八</w:t>
      </w:r>
      <w:r w:rsidR="00890337" w:rsidRPr="00890337">
        <w:rPr>
          <w:rFonts w:hint="eastAsia"/>
          <w:kern w:val="0"/>
          <w:szCs w:val="21"/>
        </w:rPr>
        <w:t>、</w:t>
      </w:r>
      <w:r w:rsidR="00890337" w:rsidRPr="004F6E12">
        <w:rPr>
          <w:rFonts w:hint="eastAsia"/>
          <w:b/>
          <w:kern w:val="0"/>
          <w:szCs w:val="21"/>
        </w:rPr>
        <w:t>解：</w:t>
      </w:r>
      <w:r w:rsidR="003474B2" w:rsidRPr="003474B2">
        <w:rPr>
          <w:rFonts w:hint="eastAsia"/>
          <w:kern w:val="0"/>
          <w:szCs w:val="21"/>
        </w:rPr>
        <w:t>二端口</w:t>
      </w:r>
      <w:r w:rsidR="003474B2" w:rsidRPr="003474B2">
        <w:rPr>
          <w:rFonts w:hint="eastAsia"/>
          <w:kern w:val="0"/>
          <w:szCs w:val="21"/>
        </w:rPr>
        <w:t>VCR</w:t>
      </w:r>
    </w:p>
    <w:p w:rsidR="003474B2" w:rsidRDefault="003474B2" w:rsidP="00890337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 xml:space="preserve">         </w:t>
      </w:r>
      <w:r w:rsidRPr="003474B2">
        <w:rPr>
          <w:b/>
          <w:kern w:val="0"/>
          <w:position w:val="-34"/>
          <w:szCs w:val="21"/>
        </w:rPr>
        <w:object w:dxaOrig="2900" w:dyaOrig="800">
          <v:shape id="_x0000_i1050" type="#_x0000_t75" style="width:145pt;height:40pt" o:ole="">
            <v:imagedata r:id="rId51" o:title=""/>
          </v:shape>
          <o:OLEObject Type="Embed" ProgID="Equation.DSMT4" ShapeID="_x0000_i1050" DrawAspect="Content" ObjectID="_1748699030" r:id="rId52"/>
        </w:object>
      </w:r>
    </w:p>
    <w:p w:rsidR="003C23C6" w:rsidRDefault="00385D60" w:rsidP="003474B2">
      <w:pPr>
        <w:ind w:firstLineChars="400" w:firstLine="840"/>
        <w:rPr>
          <w:kern w:val="0"/>
          <w:szCs w:val="21"/>
        </w:rPr>
      </w:pP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</w:instrText>
      </w:r>
      <w:r>
        <w:rPr>
          <w:rFonts w:hint="eastAsia"/>
          <w:kern w:val="0"/>
          <w:szCs w:val="21"/>
        </w:rPr>
        <w:instrText>= 1 \* GB3</w:instrText>
      </w:r>
      <w:r>
        <w:rPr>
          <w:kern w:val="0"/>
          <w:szCs w:val="21"/>
        </w:rPr>
        <w:instrText xml:space="preserve"> </w:instrText>
      </w:r>
      <w:r>
        <w:rPr>
          <w:kern w:val="0"/>
          <w:szCs w:val="21"/>
        </w:rPr>
        <w:fldChar w:fldCharType="separate"/>
      </w:r>
      <w:r>
        <w:rPr>
          <w:rFonts w:hint="eastAsia"/>
          <w:noProof/>
          <w:kern w:val="0"/>
          <w:szCs w:val="21"/>
        </w:rPr>
        <w:t>①</w: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直流</w:t>
      </w:r>
      <w:r>
        <w:rPr>
          <w:rFonts w:hint="eastAsia"/>
          <w:kern w:val="0"/>
          <w:szCs w:val="21"/>
        </w:rPr>
        <w:t>35V</w:t>
      </w:r>
      <w:r>
        <w:rPr>
          <w:rFonts w:hint="eastAsia"/>
          <w:kern w:val="0"/>
          <w:szCs w:val="21"/>
        </w:rPr>
        <w:t>作用，输出端口短路；</w:t>
      </w:r>
    </w:p>
    <w:p w:rsidR="003474B2" w:rsidRDefault="003474B2" w:rsidP="003474B2">
      <w:pPr>
        <w:ind w:firstLineChars="400" w:firstLine="840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输入、输出回路方程</w:t>
      </w:r>
    </w:p>
    <w:p w:rsidR="003474B2" w:rsidRDefault="003474B2" w:rsidP="003474B2">
      <w:pPr>
        <w:ind w:firstLineChars="400" w:firstLine="840"/>
        <w:rPr>
          <w:b/>
          <w:kern w:val="0"/>
          <w:szCs w:val="21"/>
        </w:rPr>
      </w:pPr>
      <w:r>
        <w:rPr>
          <w:rFonts w:hint="eastAsia"/>
          <w:kern w:val="0"/>
          <w:szCs w:val="21"/>
        </w:rPr>
        <w:t xml:space="preserve">  </w:t>
      </w:r>
      <w:r w:rsidRPr="003474B2">
        <w:rPr>
          <w:b/>
          <w:kern w:val="0"/>
          <w:position w:val="-32"/>
          <w:szCs w:val="21"/>
        </w:rPr>
        <w:object w:dxaOrig="2720" w:dyaOrig="760">
          <v:shape id="_x0000_i1051" type="#_x0000_t75" style="width:136pt;height:38pt" o:ole="">
            <v:imagedata r:id="rId53" o:title=""/>
          </v:shape>
          <o:OLEObject Type="Embed" ProgID="Equation.DSMT4" ShapeID="_x0000_i1051" DrawAspect="Content" ObjectID="_1748699031" r:id="rId54"/>
        </w:object>
      </w:r>
    </w:p>
    <w:p w:rsidR="003474B2" w:rsidRDefault="003474B2" w:rsidP="003474B2">
      <w:pPr>
        <w:ind w:firstLineChars="400" w:firstLine="843"/>
        <w:rPr>
          <w:rFonts w:hint="eastAsia"/>
          <w:kern w:val="0"/>
          <w:szCs w:val="21"/>
        </w:rPr>
      </w:pPr>
      <w:r>
        <w:rPr>
          <w:b/>
          <w:kern w:val="0"/>
          <w:szCs w:val="21"/>
        </w:rPr>
        <w:t xml:space="preserve">  </w:t>
      </w:r>
      <w:r w:rsidRPr="003474B2">
        <w:rPr>
          <w:rFonts w:hint="eastAsia"/>
          <w:kern w:val="0"/>
          <w:szCs w:val="21"/>
        </w:rPr>
        <w:t>联立方程①</w:t>
      </w:r>
      <w:r w:rsidRPr="003474B2">
        <w:rPr>
          <w:rFonts w:hint="eastAsia"/>
          <w:kern w:val="0"/>
          <w:szCs w:val="21"/>
        </w:rPr>
        <w:t>~</w:t>
      </w:r>
      <w:r w:rsidRPr="003474B2">
        <w:rPr>
          <w:rFonts w:hint="eastAsia"/>
          <w:kern w:val="0"/>
          <w:szCs w:val="21"/>
        </w:rPr>
        <w:t>④，解得</w:t>
      </w:r>
      <w:r w:rsidRPr="003474B2">
        <w:rPr>
          <w:b/>
          <w:kern w:val="0"/>
          <w:position w:val="-12"/>
          <w:szCs w:val="21"/>
        </w:rPr>
        <w:object w:dxaOrig="1680" w:dyaOrig="360">
          <v:shape id="_x0000_i1052" type="#_x0000_t75" style="width:84pt;height:18pt" o:ole="">
            <v:imagedata r:id="rId55" o:title=""/>
          </v:shape>
          <o:OLEObject Type="Embed" ProgID="Equation.DSMT4" ShapeID="_x0000_i1052" DrawAspect="Content" ObjectID="_1748699032" r:id="rId56"/>
        </w:object>
      </w:r>
    </w:p>
    <w:p w:rsidR="003C23C6" w:rsidRDefault="00385D60" w:rsidP="003C23C6">
      <w:pPr>
        <w:ind w:firstLineChars="400" w:firstLine="840"/>
        <w:rPr>
          <w:kern w:val="0"/>
          <w:szCs w:val="21"/>
        </w:rPr>
      </w:pP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</w:instrText>
      </w:r>
      <w:r>
        <w:rPr>
          <w:rFonts w:hint="eastAsia"/>
          <w:kern w:val="0"/>
          <w:szCs w:val="21"/>
        </w:rPr>
        <w:instrText>= 2 \* GB3</w:instrText>
      </w:r>
      <w:r>
        <w:rPr>
          <w:kern w:val="0"/>
          <w:szCs w:val="21"/>
        </w:rPr>
        <w:instrText xml:space="preserve"> </w:instrText>
      </w:r>
      <w:r>
        <w:rPr>
          <w:kern w:val="0"/>
          <w:szCs w:val="21"/>
        </w:rPr>
        <w:fldChar w:fldCharType="separate"/>
      </w:r>
      <w:r>
        <w:rPr>
          <w:rFonts w:hint="eastAsia"/>
          <w:noProof/>
          <w:kern w:val="0"/>
          <w:szCs w:val="21"/>
        </w:rPr>
        <w:t>②</w: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对</w:t>
      </w:r>
      <w:r w:rsidRPr="00385D60">
        <w:rPr>
          <w:kern w:val="0"/>
          <w:position w:val="-6"/>
          <w:szCs w:val="21"/>
        </w:rPr>
        <w:object w:dxaOrig="240" w:dyaOrig="220">
          <v:shape id="_x0000_i1053" type="#_x0000_t75" style="width:12pt;height:11pt" o:ole="">
            <v:imagedata r:id="rId57" o:title=""/>
          </v:shape>
          <o:OLEObject Type="Embed" ProgID="Equation.DSMT4" ShapeID="_x0000_i1053" DrawAspect="Content" ObjectID="_1748699033" r:id="rId58"/>
        </w:object>
      </w:r>
      <w:r>
        <w:rPr>
          <w:rFonts w:hint="eastAsia"/>
          <w:kern w:val="0"/>
          <w:szCs w:val="21"/>
        </w:rPr>
        <w:t>，</w:t>
      </w:r>
      <w:r>
        <w:rPr>
          <w:rFonts w:hint="eastAsia"/>
          <w:kern w:val="0"/>
          <w:szCs w:val="21"/>
        </w:rPr>
        <w:t>L</w:t>
      </w:r>
      <w:r w:rsidRPr="00385D60">
        <w:rPr>
          <w:rFonts w:hint="eastAsia"/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C</w:t>
      </w:r>
      <w:r>
        <w:rPr>
          <w:rFonts w:hint="eastAsia"/>
          <w:kern w:val="0"/>
          <w:szCs w:val="21"/>
        </w:rPr>
        <w:t>并联谐振，输出端口开路；</w:t>
      </w:r>
    </w:p>
    <w:p w:rsidR="003474B2" w:rsidRDefault="003474B2" w:rsidP="003C23C6">
      <w:pPr>
        <w:ind w:firstLineChars="400" w:firstLine="840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</w:t>
      </w:r>
      <w:r w:rsidRPr="003474B2">
        <w:rPr>
          <w:b/>
          <w:kern w:val="0"/>
          <w:position w:val="-12"/>
          <w:szCs w:val="21"/>
        </w:rPr>
        <w:object w:dxaOrig="1380" w:dyaOrig="360">
          <v:shape id="_x0000_i1054" type="#_x0000_t75" style="width:69pt;height:18pt" o:ole="">
            <v:imagedata r:id="rId59" o:title=""/>
          </v:shape>
          <o:OLEObject Type="Embed" ProgID="Equation.DSMT4" ShapeID="_x0000_i1054" DrawAspect="Content" ObjectID="_1748699034" r:id="rId60"/>
        </w:object>
      </w:r>
    </w:p>
    <w:p w:rsidR="00890337" w:rsidRDefault="00385D60" w:rsidP="003C23C6">
      <w:pPr>
        <w:ind w:firstLineChars="400" w:firstLine="840"/>
        <w:rPr>
          <w:kern w:val="0"/>
          <w:szCs w:val="21"/>
        </w:rPr>
      </w:pP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</w:instrText>
      </w:r>
      <w:r>
        <w:rPr>
          <w:rFonts w:hint="eastAsia"/>
          <w:kern w:val="0"/>
          <w:szCs w:val="21"/>
        </w:rPr>
        <w:instrText>= 3 \* GB3</w:instrText>
      </w:r>
      <w:r>
        <w:rPr>
          <w:kern w:val="0"/>
          <w:szCs w:val="21"/>
        </w:rPr>
        <w:instrText xml:space="preserve"> </w:instrText>
      </w:r>
      <w:r>
        <w:rPr>
          <w:kern w:val="0"/>
          <w:szCs w:val="21"/>
        </w:rPr>
        <w:fldChar w:fldCharType="separate"/>
      </w:r>
      <w:r>
        <w:rPr>
          <w:rFonts w:hint="eastAsia"/>
          <w:noProof/>
          <w:kern w:val="0"/>
          <w:szCs w:val="21"/>
        </w:rPr>
        <w:t>③</w: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对</w:t>
      </w:r>
      <w:r w:rsidRPr="00385D60">
        <w:rPr>
          <w:kern w:val="0"/>
          <w:position w:val="-6"/>
          <w:szCs w:val="21"/>
        </w:rPr>
        <w:object w:dxaOrig="340" w:dyaOrig="279">
          <v:shape id="_x0000_i1055" type="#_x0000_t75" style="width:17pt;height:14pt" o:ole="">
            <v:imagedata r:id="rId61" o:title=""/>
          </v:shape>
          <o:OLEObject Type="Embed" ProgID="Equation.DSMT4" ShapeID="_x0000_i1055" DrawAspect="Content" ObjectID="_1748699035" r:id="rId62"/>
        </w:object>
      </w:r>
      <w:r>
        <w:rPr>
          <w:rFonts w:hint="eastAsia"/>
          <w:kern w:val="0"/>
          <w:szCs w:val="21"/>
        </w:rPr>
        <w:t>，</w:t>
      </w:r>
      <w:r>
        <w:rPr>
          <w:rFonts w:hint="eastAsia"/>
          <w:kern w:val="0"/>
          <w:szCs w:val="21"/>
        </w:rPr>
        <w:t>L</w:t>
      </w:r>
      <w:r w:rsidRPr="00385D60">
        <w:rPr>
          <w:rFonts w:hint="eastAsia"/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、</w:t>
      </w:r>
      <w:r>
        <w:rPr>
          <w:rFonts w:hint="eastAsia"/>
          <w:kern w:val="0"/>
          <w:szCs w:val="21"/>
        </w:rPr>
        <w:t>L</w:t>
      </w:r>
      <w:r w:rsidRPr="00385D60">
        <w:rPr>
          <w:rFonts w:hint="eastAsia"/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、</w:t>
      </w:r>
      <w:r>
        <w:rPr>
          <w:rFonts w:hint="eastAsia"/>
          <w:kern w:val="0"/>
          <w:szCs w:val="21"/>
        </w:rPr>
        <w:t>C</w:t>
      </w:r>
      <w:r>
        <w:rPr>
          <w:rFonts w:hint="eastAsia"/>
          <w:kern w:val="0"/>
          <w:szCs w:val="21"/>
        </w:rPr>
        <w:t>串联谐振，输出端口短路（电路与情况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</w:instrText>
      </w:r>
      <w:r>
        <w:rPr>
          <w:rFonts w:hint="eastAsia"/>
          <w:kern w:val="0"/>
          <w:szCs w:val="21"/>
        </w:rPr>
        <w:instrText>= 1 \* GB3</w:instrText>
      </w:r>
      <w:r>
        <w:rPr>
          <w:kern w:val="0"/>
          <w:szCs w:val="21"/>
        </w:rPr>
        <w:instrText xml:space="preserve"> </w:instrText>
      </w:r>
      <w:r>
        <w:rPr>
          <w:kern w:val="0"/>
          <w:szCs w:val="21"/>
        </w:rPr>
        <w:fldChar w:fldCharType="separate"/>
      </w:r>
      <w:r>
        <w:rPr>
          <w:rFonts w:hint="eastAsia"/>
          <w:noProof/>
          <w:kern w:val="0"/>
          <w:szCs w:val="21"/>
        </w:rPr>
        <w:t>①</w: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完全一样）</w:t>
      </w:r>
    </w:p>
    <w:p w:rsidR="003474B2" w:rsidRDefault="003474B2" w:rsidP="003C23C6">
      <w:pPr>
        <w:ind w:firstLineChars="400" w:firstLine="840"/>
        <w:rPr>
          <w:b/>
          <w:kern w:val="0"/>
          <w:szCs w:val="21"/>
        </w:rPr>
      </w:pPr>
      <w:r>
        <w:rPr>
          <w:rFonts w:hint="eastAsia"/>
          <w:kern w:val="0"/>
          <w:szCs w:val="21"/>
        </w:rPr>
        <w:t xml:space="preserve">  </w:t>
      </w:r>
      <w:r w:rsidRPr="003474B2">
        <w:rPr>
          <w:b/>
          <w:kern w:val="0"/>
          <w:position w:val="-12"/>
          <w:szCs w:val="21"/>
        </w:rPr>
        <w:object w:dxaOrig="2680" w:dyaOrig="400">
          <v:shape id="_x0000_i1056" type="#_x0000_t75" style="width:134pt;height:20pt" o:ole="">
            <v:imagedata r:id="rId63" o:title=""/>
          </v:shape>
          <o:OLEObject Type="Embed" ProgID="Equation.DSMT4" ShapeID="_x0000_i1056" DrawAspect="Content" ObjectID="_1748699036" r:id="rId64"/>
        </w:object>
      </w:r>
    </w:p>
    <w:p w:rsidR="003474B2" w:rsidRPr="003474B2" w:rsidRDefault="003474B2" w:rsidP="003474B2">
      <w:pPr>
        <w:rPr>
          <w:rFonts w:hint="eastAsia"/>
          <w:kern w:val="0"/>
          <w:szCs w:val="21"/>
        </w:rPr>
      </w:pPr>
      <w:r w:rsidRPr="003474B2">
        <w:rPr>
          <w:rFonts w:hint="eastAsia"/>
          <w:kern w:val="0"/>
          <w:szCs w:val="21"/>
        </w:rPr>
        <w:t>故</w:t>
      </w:r>
    </w:p>
    <w:p w:rsidR="00890337" w:rsidRPr="0074584C" w:rsidRDefault="003474B2" w:rsidP="003474B2">
      <w:pPr>
        <w:ind w:leftChars="200" w:left="420" w:firstLineChars="200" w:firstLine="420"/>
        <w:rPr>
          <w:rFonts w:hint="eastAsia"/>
          <w:noProof/>
          <w:szCs w:val="21"/>
        </w:rPr>
      </w:pPr>
      <w:r w:rsidRPr="0015282D">
        <w:rPr>
          <w:position w:val="-48"/>
        </w:rPr>
        <w:object w:dxaOrig="4320" w:dyaOrig="1080">
          <v:shape id="_x0000_i1057" type="#_x0000_t75" style="width:216.35pt;height:53.65pt" o:ole="">
            <v:imagedata r:id="rId65" o:title=""/>
          </v:shape>
          <o:OLEObject Type="Embed" ProgID="Equation.DSMT4" ShapeID="_x0000_i1057" DrawAspect="Content" ObjectID="_1748699037" r:id="rId66"/>
        </w:object>
      </w:r>
    </w:p>
    <w:sectPr w:rsidR="00890337" w:rsidRPr="0074584C">
      <w:footerReference w:type="default" r:id="rId6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54059" w:rsidRDefault="00054059" w:rsidP="00082ABC">
      <w:r>
        <w:separator/>
      </w:r>
    </w:p>
  </w:endnote>
  <w:endnote w:type="continuationSeparator" w:id="0">
    <w:p w:rsidR="00054059" w:rsidRDefault="00054059" w:rsidP="00082A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74584C" w:rsidRDefault="0074584C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3474B2" w:rsidRPr="003474B2">
      <w:rPr>
        <w:noProof/>
        <w:lang w:val="zh-CN"/>
      </w:rPr>
      <w:t>3</w:t>
    </w:r>
    <w:r>
      <w:fldChar w:fldCharType="end"/>
    </w:r>
  </w:p>
  <w:p w:rsidR="0074584C" w:rsidRDefault="0074584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54059" w:rsidRDefault="00054059" w:rsidP="00082ABC">
      <w:r>
        <w:separator/>
      </w:r>
    </w:p>
  </w:footnote>
  <w:footnote w:type="continuationSeparator" w:id="0">
    <w:p w:rsidR="00054059" w:rsidRDefault="00054059" w:rsidP="00082AB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2ABC"/>
    <w:rsid w:val="0000004B"/>
    <w:rsid w:val="0000019C"/>
    <w:rsid w:val="0000039C"/>
    <w:rsid w:val="00001D45"/>
    <w:rsid w:val="00001F1C"/>
    <w:rsid w:val="00001F90"/>
    <w:rsid w:val="00002C46"/>
    <w:rsid w:val="0000328C"/>
    <w:rsid w:val="000035AB"/>
    <w:rsid w:val="00004586"/>
    <w:rsid w:val="00004652"/>
    <w:rsid w:val="00004984"/>
    <w:rsid w:val="00004CC9"/>
    <w:rsid w:val="000056E5"/>
    <w:rsid w:val="00005849"/>
    <w:rsid w:val="0000592E"/>
    <w:rsid w:val="00005B55"/>
    <w:rsid w:val="00005BAC"/>
    <w:rsid w:val="00005EE8"/>
    <w:rsid w:val="00006062"/>
    <w:rsid w:val="00006B7F"/>
    <w:rsid w:val="00006C99"/>
    <w:rsid w:val="00007837"/>
    <w:rsid w:val="00007A6C"/>
    <w:rsid w:val="00007BB1"/>
    <w:rsid w:val="00010C30"/>
    <w:rsid w:val="00010CE6"/>
    <w:rsid w:val="00011138"/>
    <w:rsid w:val="00011174"/>
    <w:rsid w:val="0001122D"/>
    <w:rsid w:val="00011633"/>
    <w:rsid w:val="00011B76"/>
    <w:rsid w:val="000120E1"/>
    <w:rsid w:val="000123E7"/>
    <w:rsid w:val="000124D6"/>
    <w:rsid w:val="00012C89"/>
    <w:rsid w:val="00013387"/>
    <w:rsid w:val="00013E23"/>
    <w:rsid w:val="000144D2"/>
    <w:rsid w:val="0001453F"/>
    <w:rsid w:val="00014CE3"/>
    <w:rsid w:val="00014EB7"/>
    <w:rsid w:val="000156CC"/>
    <w:rsid w:val="00015A0B"/>
    <w:rsid w:val="00016445"/>
    <w:rsid w:val="000165E0"/>
    <w:rsid w:val="00016DCD"/>
    <w:rsid w:val="000171CB"/>
    <w:rsid w:val="00017C3F"/>
    <w:rsid w:val="00017CF1"/>
    <w:rsid w:val="00017DE6"/>
    <w:rsid w:val="00020180"/>
    <w:rsid w:val="00020A8D"/>
    <w:rsid w:val="00021599"/>
    <w:rsid w:val="00021ABD"/>
    <w:rsid w:val="00021B5A"/>
    <w:rsid w:val="00021CDA"/>
    <w:rsid w:val="000220F9"/>
    <w:rsid w:val="00022281"/>
    <w:rsid w:val="000226A4"/>
    <w:rsid w:val="00022878"/>
    <w:rsid w:val="00022A97"/>
    <w:rsid w:val="00022C73"/>
    <w:rsid w:val="000239CD"/>
    <w:rsid w:val="00023BAB"/>
    <w:rsid w:val="00023F8A"/>
    <w:rsid w:val="00024275"/>
    <w:rsid w:val="00024A7B"/>
    <w:rsid w:val="0002580B"/>
    <w:rsid w:val="00025A11"/>
    <w:rsid w:val="00026488"/>
    <w:rsid w:val="0002658A"/>
    <w:rsid w:val="00026A30"/>
    <w:rsid w:val="00027AAA"/>
    <w:rsid w:val="00027B02"/>
    <w:rsid w:val="00027C26"/>
    <w:rsid w:val="0003002A"/>
    <w:rsid w:val="000302E4"/>
    <w:rsid w:val="00030476"/>
    <w:rsid w:val="00030570"/>
    <w:rsid w:val="00030B03"/>
    <w:rsid w:val="000310B4"/>
    <w:rsid w:val="00031330"/>
    <w:rsid w:val="00031907"/>
    <w:rsid w:val="00031945"/>
    <w:rsid w:val="00031E10"/>
    <w:rsid w:val="000328D2"/>
    <w:rsid w:val="00032910"/>
    <w:rsid w:val="00032F93"/>
    <w:rsid w:val="000336D4"/>
    <w:rsid w:val="000337D9"/>
    <w:rsid w:val="0003425C"/>
    <w:rsid w:val="000351E2"/>
    <w:rsid w:val="00035419"/>
    <w:rsid w:val="000354DA"/>
    <w:rsid w:val="00035E0D"/>
    <w:rsid w:val="00036E5E"/>
    <w:rsid w:val="00036EBF"/>
    <w:rsid w:val="00037912"/>
    <w:rsid w:val="00037E5A"/>
    <w:rsid w:val="00037E8C"/>
    <w:rsid w:val="00040728"/>
    <w:rsid w:val="00040C9A"/>
    <w:rsid w:val="00041528"/>
    <w:rsid w:val="000416FA"/>
    <w:rsid w:val="00042219"/>
    <w:rsid w:val="0004252F"/>
    <w:rsid w:val="000426FD"/>
    <w:rsid w:val="000428AA"/>
    <w:rsid w:val="00042F6A"/>
    <w:rsid w:val="00042FF2"/>
    <w:rsid w:val="0004349A"/>
    <w:rsid w:val="000435AB"/>
    <w:rsid w:val="000435FA"/>
    <w:rsid w:val="00044025"/>
    <w:rsid w:val="000440CF"/>
    <w:rsid w:val="000445B7"/>
    <w:rsid w:val="000447C8"/>
    <w:rsid w:val="00044C2A"/>
    <w:rsid w:val="00044CAC"/>
    <w:rsid w:val="0004587C"/>
    <w:rsid w:val="00046486"/>
    <w:rsid w:val="00047172"/>
    <w:rsid w:val="0004765A"/>
    <w:rsid w:val="00047927"/>
    <w:rsid w:val="00047E52"/>
    <w:rsid w:val="00047EAB"/>
    <w:rsid w:val="00050142"/>
    <w:rsid w:val="0005047F"/>
    <w:rsid w:val="00050922"/>
    <w:rsid w:val="00050A98"/>
    <w:rsid w:val="0005120B"/>
    <w:rsid w:val="000513AF"/>
    <w:rsid w:val="00051A21"/>
    <w:rsid w:val="00051D82"/>
    <w:rsid w:val="00052178"/>
    <w:rsid w:val="00052227"/>
    <w:rsid w:val="00052CC2"/>
    <w:rsid w:val="000531C3"/>
    <w:rsid w:val="00053C1C"/>
    <w:rsid w:val="00054059"/>
    <w:rsid w:val="000542D8"/>
    <w:rsid w:val="000554B8"/>
    <w:rsid w:val="00055B38"/>
    <w:rsid w:val="00055B56"/>
    <w:rsid w:val="00055E1C"/>
    <w:rsid w:val="000560D0"/>
    <w:rsid w:val="000562CB"/>
    <w:rsid w:val="00056840"/>
    <w:rsid w:val="00056E99"/>
    <w:rsid w:val="00056EFF"/>
    <w:rsid w:val="00056FE4"/>
    <w:rsid w:val="0005720D"/>
    <w:rsid w:val="00057275"/>
    <w:rsid w:val="00057393"/>
    <w:rsid w:val="000573FB"/>
    <w:rsid w:val="0005746E"/>
    <w:rsid w:val="000575DB"/>
    <w:rsid w:val="00057E1C"/>
    <w:rsid w:val="00057E4D"/>
    <w:rsid w:val="000602E4"/>
    <w:rsid w:val="000603BC"/>
    <w:rsid w:val="000605B2"/>
    <w:rsid w:val="000608B5"/>
    <w:rsid w:val="00061103"/>
    <w:rsid w:val="00061397"/>
    <w:rsid w:val="00061FCB"/>
    <w:rsid w:val="00062272"/>
    <w:rsid w:val="000630F0"/>
    <w:rsid w:val="00063344"/>
    <w:rsid w:val="000643A1"/>
    <w:rsid w:val="000645B8"/>
    <w:rsid w:val="000646D9"/>
    <w:rsid w:val="000648F7"/>
    <w:rsid w:val="0006496A"/>
    <w:rsid w:val="00065164"/>
    <w:rsid w:val="00065646"/>
    <w:rsid w:val="00066483"/>
    <w:rsid w:val="0006687B"/>
    <w:rsid w:val="000678E7"/>
    <w:rsid w:val="00067D2C"/>
    <w:rsid w:val="000704D2"/>
    <w:rsid w:val="0007066E"/>
    <w:rsid w:val="00070A2C"/>
    <w:rsid w:val="00070DD4"/>
    <w:rsid w:val="00070FF7"/>
    <w:rsid w:val="000712F0"/>
    <w:rsid w:val="0007150C"/>
    <w:rsid w:val="000718BD"/>
    <w:rsid w:val="000718EE"/>
    <w:rsid w:val="000719E6"/>
    <w:rsid w:val="00071A39"/>
    <w:rsid w:val="0007233D"/>
    <w:rsid w:val="000728F0"/>
    <w:rsid w:val="000730FC"/>
    <w:rsid w:val="0007334A"/>
    <w:rsid w:val="0007343A"/>
    <w:rsid w:val="000735CC"/>
    <w:rsid w:val="00073665"/>
    <w:rsid w:val="0007393A"/>
    <w:rsid w:val="0007399C"/>
    <w:rsid w:val="00073F6D"/>
    <w:rsid w:val="0007418A"/>
    <w:rsid w:val="00074A4C"/>
    <w:rsid w:val="00074A88"/>
    <w:rsid w:val="000750F4"/>
    <w:rsid w:val="000761EA"/>
    <w:rsid w:val="000762AD"/>
    <w:rsid w:val="00076982"/>
    <w:rsid w:val="00076B8E"/>
    <w:rsid w:val="00076E73"/>
    <w:rsid w:val="000771DD"/>
    <w:rsid w:val="000778CF"/>
    <w:rsid w:val="00077A88"/>
    <w:rsid w:val="00077AAA"/>
    <w:rsid w:val="00077EDF"/>
    <w:rsid w:val="0008006C"/>
    <w:rsid w:val="0008025D"/>
    <w:rsid w:val="00080276"/>
    <w:rsid w:val="000807F0"/>
    <w:rsid w:val="00080D5F"/>
    <w:rsid w:val="0008123F"/>
    <w:rsid w:val="00081564"/>
    <w:rsid w:val="00081581"/>
    <w:rsid w:val="00081AAC"/>
    <w:rsid w:val="00081BE2"/>
    <w:rsid w:val="00082362"/>
    <w:rsid w:val="000823EF"/>
    <w:rsid w:val="00082431"/>
    <w:rsid w:val="0008247B"/>
    <w:rsid w:val="000825A4"/>
    <w:rsid w:val="00082A21"/>
    <w:rsid w:val="00082ABC"/>
    <w:rsid w:val="000834D9"/>
    <w:rsid w:val="000839E6"/>
    <w:rsid w:val="00083BA5"/>
    <w:rsid w:val="00083D64"/>
    <w:rsid w:val="00083EBF"/>
    <w:rsid w:val="00084232"/>
    <w:rsid w:val="00084495"/>
    <w:rsid w:val="0008463C"/>
    <w:rsid w:val="00084678"/>
    <w:rsid w:val="00084FB6"/>
    <w:rsid w:val="00085054"/>
    <w:rsid w:val="00085077"/>
    <w:rsid w:val="00085199"/>
    <w:rsid w:val="00085B0B"/>
    <w:rsid w:val="00085ED6"/>
    <w:rsid w:val="00086D73"/>
    <w:rsid w:val="00086E5E"/>
    <w:rsid w:val="00087466"/>
    <w:rsid w:val="00087A2C"/>
    <w:rsid w:val="00087AB6"/>
    <w:rsid w:val="00087AC5"/>
    <w:rsid w:val="00087D9E"/>
    <w:rsid w:val="000900BB"/>
    <w:rsid w:val="00090118"/>
    <w:rsid w:val="00090260"/>
    <w:rsid w:val="0009098D"/>
    <w:rsid w:val="00091255"/>
    <w:rsid w:val="0009125C"/>
    <w:rsid w:val="0009183A"/>
    <w:rsid w:val="00091C92"/>
    <w:rsid w:val="0009223B"/>
    <w:rsid w:val="0009232A"/>
    <w:rsid w:val="00092699"/>
    <w:rsid w:val="00092845"/>
    <w:rsid w:val="000930A1"/>
    <w:rsid w:val="00093316"/>
    <w:rsid w:val="0009333E"/>
    <w:rsid w:val="00093819"/>
    <w:rsid w:val="0009442D"/>
    <w:rsid w:val="00094EDE"/>
    <w:rsid w:val="00094FDB"/>
    <w:rsid w:val="00095486"/>
    <w:rsid w:val="00095C1F"/>
    <w:rsid w:val="00096393"/>
    <w:rsid w:val="000966E9"/>
    <w:rsid w:val="0009741F"/>
    <w:rsid w:val="00097436"/>
    <w:rsid w:val="00097D27"/>
    <w:rsid w:val="00097F01"/>
    <w:rsid w:val="000A0070"/>
    <w:rsid w:val="000A0B2A"/>
    <w:rsid w:val="000A11AA"/>
    <w:rsid w:val="000A1850"/>
    <w:rsid w:val="000A2127"/>
    <w:rsid w:val="000A282B"/>
    <w:rsid w:val="000A28D1"/>
    <w:rsid w:val="000A28E5"/>
    <w:rsid w:val="000A3029"/>
    <w:rsid w:val="000A346B"/>
    <w:rsid w:val="000A4295"/>
    <w:rsid w:val="000A4A74"/>
    <w:rsid w:val="000A51CE"/>
    <w:rsid w:val="000A5312"/>
    <w:rsid w:val="000A56F5"/>
    <w:rsid w:val="000A5E34"/>
    <w:rsid w:val="000A6264"/>
    <w:rsid w:val="000A6862"/>
    <w:rsid w:val="000A6DB1"/>
    <w:rsid w:val="000A6DC5"/>
    <w:rsid w:val="000A6EE5"/>
    <w:rsid w:val="000A6F64"/>
    <w:rsid w:val="000A7014"/>
    <w:rsid w:val="000A7096"/>
    <w:rsid w:val="000A70D0"/>
    <w:rsid w:val="000A71F8"/>
    <w:rsid w:val="000A7448"/>
    <w:rsid w:val="000A75F0"/>
    <w:rsid w:val="000A7A1D"/>
    <w:rsid w:val="000A7ED0"/>
    <w:rsid w:val="000B02B4"/>
    <w:rsid w:val="000B063F"/>
    <w:rsid w:val="000B08C0"/>
    <w:rsid w:val="000B0A2E"/>
    <w:rsid w:val="000B0E7E"/>
    <w:rsid w:val="000B1792"/>
    <w:rsid w:val="000B1A29"/>
    <w:rsid w:val="000B1A87"/>
    <w:rsid w:val="000B1B6A"/>
    <w:rsid w:val="000B1BF3"/>
    <w:rsid w:val="000B1D5D"/>
    <w:rsid w:val="000B2117"/>
    <w:rsid w:val="000B2121"/>
    <w:rsid w:val="000B2565"/>
    <w:rsid w:val="000B2A25"/>
    <w:rsid w:val="000B2D15"/>
    <w:rsid w:val="000B30F9"/>
    <w:rsid w:val="000B31BE"/>
    <w:rsid w:val="000B3C72"/>
    <w:rsid w:val="000B3E8E"/>
    <w:rsid w:val="000B3EF2"/>
    <w:rsid w:val="000B4325"/>
    <w:rsid w:val="000B441F"/>
    <w:rsid w:val="000B461F"/>
    <w:rsid w:val="000B48A1"/>
    <w:rsid w:val="000B4DC4"/>
    <w:rsid w:val="000B50DE"/>
    <w:rsid w:val="000B54AE"/>
    <w:rsid w:val="000B57EB"/>
    <w:rsid w:val="000B5F27"/>
    <w:rsid w:val="000B62C5"/>
    <w:rsid w:val="000B6800"/>
    <w:rsid w:val="000B725D"/>
    <w:rsid w:val="000B7270"/>
    <w:rsid w:val="000B727D"/>
    <w:rsid w:val="000B7808"/>
    <w:rsid w:val="000B79B2"/>
    <w:rsid w:val="000B7D15"/>
    <w:rsid w:val="000B7D95"/>
    <w:rsid w:val="000C0239"/>
    <w:rsid w:val="000C0648"/>
    <w:rsid w:val="000C0672"/>
    <w:rsid w:val="000C07A2"/>
    <w:rsid w:val="000C0BA0"/>
    <w:rsid w:val="000C0C9F"/>
    <w:rsid w:val="000C18E3"/>
    <w:rsid w:val="000C19E1"/>
    <w:rsid w:val="000C1F89"/>
    <w:rsid w:val="000C2866"/>
    <w:rsid w:val="000C2888"/>
    <w:rsid w:val="000C2C16"/>
    <w:rsid w:val="000C2D1C"/>
    <w:rsid w:val="000C2FFC"/>
    <w:rsid w:val="000C34A6"/>
    <w:rsid w:val="000C4249"/>
    <w:rsid w:val="000C45EB"/>
    <w:rsid w:val="000C4729"/>
    <w:rsid w:val="000C5166"/>
    <w:rsid w:val="000C52AB"/>
    <w:rsid w:val="000C5310"/>
    <w:rsid w:val="000C533D"/>
    <w:rsid w:val="000C5354"/>
    <w:rsid w:val="000C5CD6"/>
    <w:rsid w:val="000C5FCE"/>
    <w:rsid w:val="000C60C6"/>
    <w:rsid w:val="000C638C"/>
    <w:rsid w:val="000C63DE"/>
    <w:rsid w:val="000C67E9"/>
    <w:rsid w:val="000C6DE9"/>
    <w:rsid w:val="000C70FF"/>
    <w:rsid w:val="000C7548"/>
    <w:rsid w:val="000C7C14"/>
    <w:rsid w:val="000D0F0F"/>
    <w:rsid w:val="000D1B8C"/>
    <w:rsid w:val="000D205F"/>
    <w:rsid w:val="000D208E"/>
    <w:rsid w:val="000D2327"/>
    <w:rsid w:val="000D2588"/>
    <w:rsid w:val="000D282B"/>
    <w:rsid w:val="000D29D2"/>
    <w:rsid w:val="000D2A91"/>
    <w:rsid w:val="000D31EA"/>
    <w:rsid w:val="000D32D8"/>
    <w:rsid w:val="000D3B1F"/>
    <w:rsid w:val="000D3C9F"/>
    <w:rsid w:val="000D3CE4"/>
    <w:rsid w:val="000D3E98"/>
    <w:rsid w:val="000D441F"/>
    <w:rsid w:val="000D4AD8"/>
    <w:rsid w:val="000D4DFA"/>
    <w:rsid w:val="000D5606"/>
    <w:rsid w:val="000D5629"/>
    <w:rsid w:val="000D645D"/>
    <w:rsid w:val="000D69C2"/>
    <w:rsid w:val="000D6DBA"/>
    <w:rsid w:val="000D6E84"/>
    <w:rsid w:val="000D7286"/>
    <w:rsid w:val="000D7EDD"/>
    <w:rsid w:val="000D7F9B"/>
    <w:rsid w:val="000E020E"/>
    <w:rsid w:val="000E1225"/>
    <w:rsid w:val="000E184C"/>
    <w:rsid w:val="000E22A8"/>
    <w:rsid w:val="000E2666"/>
    <w:rsid w:val="000E2B93"/>
    <w:rsid w:val="000E2D51"/>
    <w:rsid w:val="000E345F"/>
    <w:rsid w:val="000E38FD"/>
    <w:rsid w:val="000E39E7"/>
    <w:rsid w:val="000E39F8"/>
    <w:rsid w:val="000E41A7"/>
    <w:rsid w:val="000E434E"/>
    <w:rsid w:val="000E436E"/>
    <w:rsid w:val="000E4527"/>
    <w:rsid w:val="000E4AC7"/>
    <w:rsid w:val="000E4AD5"/>
    <w:rsid w:val="000E5109"/>
    <w:rsid w:val="000E51B5"/>
    <w:rsid w:val="000E56D4"/>
    <w:rsid w:val="000E667F"/>
    <w:rsid w:val="000E6D77"/>
    <w:rsid w:val="000E6E14"/>
    <w:rsid w:val="000E7C8E"/>
    <w:rsid w:val="000F0C92"/>
    <w:rsid w:val="000F10A1"/>
    <w:rsid w:val="000F1888"/>
    <w:rsid w:val="000F1DEB"/>
    <w:rsid w:val="000F2135"/>
    <w:rsid w:val="000F23F3"/>
    <w:rsid w:val="000F2B5F"/>
    <w:rsid w:val="000F2D3F"/>
    <w:rsid w:val="000F2DA9"/>
    <w:rsid w:val="000F32F8"/>
    <w:rsid w:val="000F3696"/>
    <w:rsid w:val="000F3790"/>
    <w:rsid w:val="000F39B0"/>
    <w:rsid w:val="000F481F"/>
    <w:rsid w:val="000F4E63"/>
    <w:rsid w:val="000F5136"/>
    <w:rsid w:val="000F57F8"/>
    <w:rsid w:val="000F5A0A"/>
    <w:rsid w:val="000F5C32"/>
    <w:rsid w:val="000F5EEF"/>
    <w:rsid w:val="000F6127"/>
    <w:rsid w:val="000F6975"/>
    <w:rsid w:val="000F71A4"/>
    <w:rsid w:val="000F7EFC"/>
    <w:rsid w:val="001005F6"/>
    <w:rsid w:val="001009B3"/>
    <w:rsid w:val="00100B31"/>
    <w:rsid w:val="00100E04"/>
    <w:rsid w:val="00102206"/>
    <w:rsid w:val="00102297"/>
    <w:rsid w:val="001023DF"/>
    <w:rsid w:val="0010248B"/>
    <w:rsid w:val="00102F6B"/>
    <w:rsid w:val="0010316B"/>
    <w:rsid w:val="00103A2D"/>
    <w:rsid w:val="00103EDE"/>
    <w:rsid w:val="00103F41"/>
    <w:rsid w:val="00104000"/>
    <w:rsid w:val="00104134"/>
    <w:rsid w:val="001041CF"/>
    <w:rsid w:val="00104AB9"/>
    <w:rsid w:val="001057FC"/>
    <w:rsid w:val="0010590C"/>
    <w:rsid w:val="00105A21"/>
    <w:rsid w:val="00105F35"/>
    <w:rsid w:val="001060F0"/>
    <w:rsid w:val="00106308"/>
    <w:rsid w:val="00106525"/>
    <w:rsid w:val="00106E0C"/>
    <w:rsid w:val="001073D3"/>
    <w:rsid w:val="00107507"/>
    <w:rsid w:val="00107A7C"/>
    <w:rsid w:val="00107E51"/>
    <w:rsid w:val="001100C3"/>
    <w:rsid w:val="00110319"/>
    <w:rsid w:val="00110905"/>
    <w:rsid w:val="00110B82"/>
    <w:rsid w:val="00110BBA"/>
    <w:rsid w:val="00110D6F"/>
    <w:rsid w:val="0011122D"/>
    <w:rsid w:val="001113F4"/>
    <w:rsid w:val="0011140B"/>
    <w:rsid w:val="00111A11"/>
    <w:rsid w:val="00111D8A"/>
    <w:rsid w:val="00112511"/>
    <w:rsid w:val="00112599"/>
    <w:rsid w:val="00112AB9"/>
    <w:rsid w:val="00112B2B"/>
    <w:rsid w:val="00112D55"/>
    <w:rsid w:val="00112F50"/>
    <w:rsid w:val="001132A3"/>
    <w:rsid w:val="001132A4"/>
    <w:rsid w:val="00113533"/>
    <w:rsid w:val="0011355F"/>
    <w:rsid w:val="001139C9"/>
    <w:rsid w:val="001141AC"/>
    <w:rsid w:val="00114E5C"/>
    <w:rsid w:val="00114F08"/>
    <w:rsid w:val="00114FF7"/>
    <w:rsid w:val="00115007"/>
    <w:rsid w:val="001153E0"/>
    <w:rsid w:val="0011540F"/>
    <w:rsid w:val="00115449"/>
    <w:rsid w:val="00116135"/>
    <w:rsid w:val="0011623B"/>
    <w:rsid w:val="00116300"/>
    <w:rsid w:val="00116308"/>
    <w:rsid w:val="0011634B"/>
    <w:rsid w:val="0011658E"/>
    <w:rsid w:val="00116AC0"/>
    <w:rsid w:val="00117174"/>
    <w:rsid w:val="0011719F"/>
    <w:rsid w:val="00117C9D"/>
    <w:rsid w:val="00117CBA"/>
    <w:rsid w:val="00117D65"/>
    <w:rsid w:val="00117EEA"/>
    <w:rsid w:val="0012012E"/>
    <w:rsid w:val="00121B3C"/>
    <w:rsid w:val="00121FE8"/>
    <w:rsid w:val="0012227C"/>
    <w:rsid w:val="0012280E"/>
    <w:rsid w:val="00122A6B"/>
    <w:rsid w:val="00122E50"/>
    <w:rsid w:val="001232D5"/>
    <w:rsid w:val="001233B4"/>
    <w:rsid w:val="00124045"/>
    <w:rsid w:val="001245DC"/>
    <w:rsid w:val="001250FC"/>
    <w:rsid w:val="00125365"/>
    <w:rsid w:val="001255B5"/>
    <w:rsid w:val="001259BB"/>
    <w:rsid w:val="001259E9"/>
    <w:rsid w:val="00125A79"/>
    <w:rsid w:val="00125D84"/>
    <w:rsid w:val="001268FF"/>
    <w:rsid w:val="001269D1"/>
    <w:rsid w:val="001274BA"/>
    <w:rsid w:val="001300FA"/>
    <w:rsid w:val="00130679"/>
    <w:rsid w:val="001306C1"/>
    <w:rsid w:val="001308C1"/>
    <w:rsid w:val="00130BC0"/>
    <w:rsid w:val="00130DDA"/>
    <w:rsid w:val="00130EDD"/>
    <w:rsid w:val="00130F53"/>
    <w:rsid w:val="00131121"/>
    <w:rsid w:val="001318ED"/>
    <w:rsid w:val="00131BB0"/>
    <w:rsid w:val="00131F58"/>
    <w:rsid w:val="00132031"/>
    <w:rsid w:val="001328B0"/>
    <w:rsid w:val="00132962"/>
    <w:rsid w:val="00132CCC"/>
    <w:rsid w:val="00133272"/>
    <w:rsid w:val="00133924"/>
    <w:rsid w:val="00133A1B"/>
    <w:rsid w:val="00133B34"/>
    <w:rsid w:val="0013438E"/>
    <w:rsid w:val="00134B59"/>
    <w:rsid w:val="00135665"/>
    <w:rsid w:val="00136D88"/>
    <w:rsid w:val="00136DC1"/>
    <w:rsid w:val="00136FDA"/>
    <w:rsid w:val="0013783E"/>
    <w:rsid w:val="00137862"/>
    <w:rsid w:val="0014000A"/>
    <w:rsid w:val="00140962"/>
    <w:rsid w:val="00140AB2"/>
    <w:rsid w:val="00140B00"/>
    <w:rsid w:val="00141174"/>
    <w:rsid w:val="001411E7"/>
    <w:rsid w:val="001415FD"/>
    <w:rsid w:val="0014182A"/>
    <w:rsid w:val="0014208B"/>
    <w:rsid w:val="00142474"/>
    <w:rsid w:val="001426EE"/>
    <w:rsid w:val="00142B8A"/>
    <w:rsid w:val="00142CFD"/>
    <w:rsid w:val="00142EE7"/>
    <w:rsid w:val="00143571"/>
    <w:rsid w:val="00143981"/>
    <w:rsid w:val="00143A12"/>
    <w:rsid w:val="00143FB0"/>
    <w:rsid w:val="0014417E"/>
    <w:rsid w:val="00144747"/>
    <w:rsid w:val="00144F46"/>
    <w:rsid w:val="00145B71"/>
    <w:rsid w:val="00145CF9"/>
    <w:rsid w:val="00146598"/>
    <w:rsid w:val="0014698B"/>
    <w:rsid w:val="00146ECD"/>
    <w:rsid w:val="0014713F"/>
    <w:rsid w:val="001473BC"/>
    <w:rsid w:val="00147673"/>
    <w:rsid w:val="001477A0"/>
    <w:rsid w:val="00147B56"/>
    <w:rsid w:val="00150150"/>
    <w:rsid w:val="00150250"/>
    <w:rsid w:val="00150393"/>
    <w:rsid w:val="00150908"/>
    <w:rsid w:val="0015098C"/>
    <w:rsid w:val="00150DE0"/>
    <w:rsid w:val="00150E34"/>
    <w:rsid w:val="00150EA1"/>
    <w:rsid w:val="001511EA"/>
    <w:rsid w:val="00151B49"/>
    <w:rsid w:val="00151C2B"/>
    <w:rsid w:val="00151D1D"/>
    <w:rsid w:val="001520AF"/>
    <w:rsid w:val="00152482"/>
    <w:rsid w:val="001526C4"/>
    <w:rsid w:val="0015282D"/>
    <w:rsid w:val="00152E6F"/>
    <w:rsid w:val="00153201"/>
    <w:rsid w:val="001537BD"/>
    <w:rsid w:val="00153BF6"/>
    <w:rsid w:val="00153FA8"/>
    <w:rsid w:val="00154581"/>
    <w:rsid w:val="00154F56"/>
    <w:rsid w:val="00155216"/>
    <w:rsid w:val="001552D6"/>
    <w:rsid w:val="001559F2"/>
    <w:rsid w:val="00155A9F"/>
    <w:rsid w:val="00155B00"/>
    <w:rsid w:val="00156302"/>
    <w:rsid w:val="00156393"/>
    <w:rsid w:val="0015655A"/>
    <w:rsid w:val="001567DF"/>
    <w:rsid w:val="00156A5E"/>
    <w:rsid w:val="00156CC5"/>
    <w:rsid w:val="00156FE4"/>
    <w:rsid w:val="001579D4"/>
    <w:rsid w:val="00157AFB"/>
    <w:rsid w:val="00157B3C"/>
    <w:rsid w:val="00157ED8"/>
    <w:rsid w:val="00160448"/>
    <w:rsid w:val="00160569"/>
    <w:rsid w:val="0016074D"/>
    <w:rsid w:val="00160F3A"/>
    <w:rsid w:val="00160FD8"/>
    <w:rsid w:val="00161AE2"/>
    <w:rsid w:val="0016216A"/>
    <w:rsid w:val="00162334"/>
    <w:rsid w:val="00162337"/>
    <w:rsid w:val="0016268E"/>
    <w:rsid w:val="0016278C"/>
    <w:rsid w:val="00162953"/>
    <w:rsid w:val="001632ED"/>
    <w:rsid w:val="0016351D"/>
    <w:rsid w:val="001635DF"/>
    <w:rsid w:val="00163927"/>
    <w:rsid w:val="00163D1E"/>
    <w:rsid w:val="00163DDB"/>
    <w:rsid w:val="001640FB"/>
    <w:rsid w:val="00164259"/>
    <w:rsid w:val="00164270"/>
    <w:rsid w:val="0016464D"/>
    <w:rsid w:val="00164737"/>
    <w:rsid w:val="00164CB2"/>
    <w:rsid w:val="00164F81"/>
    <w:rsid w:val="00165062"/>
    <w:rsid w:val="0016533C"/>
    <w:rsid w:val="00165405"/>
    <w:rsid w:val="00165879"/>
    <w:rsid w:val="001658AB"/>
    <w:rsid w:val="00166419"/>
    <w:rsid w:val="00166B75"/>
    <w:rsid w:val="00166BA3"/>
    <w:rsid w:val="00166C4F"/>
    <w:rsid w:val="001671E3"/>
    <w:rsid w:val="0016733D"/>
    <w:rsid w:val="001678C3"/>
    <w:rsid w:val="00167956"/>
    <w:rsid w:val="00167B3F"/>
    <w:rsid w:val="001708C9"/>
    <w:rsid w:val="00171081"/>
    <w:rsid w:val="00171303"/>
    <w:rsid w:val="00171882"/>
    <w:rsid w:val="00171DAD"/>
    <w:rsid w:val="0017244A"/>
    <w:rsid w:val="001727D1"/>
    <w:rsid w:val="00173106"/>
    <w:rsid w:val="001731A5"/>
    <w:rsid w:val="0017345D"/>
    <w:rsid w:val="00173AA3"/>
    <w:rsid w:val="00173F48"/>
    <w:rsid w:val="00174901"/>
    <w:rsid w:val="00174D40"/>
    <w:rsid w:val="001752A5"/>
    <w:rsid w:val="00175AFD"/>
    <w:rsid w:val="00175FAC"/>
    <w:rsid w:val="0017615A"/>
    <w:rsid w:val="00177380"/>
    <w:rsid w:val="001779B3"/>
    <w:rsid w:val="0018061B"/>
    <w:rsid w:val="00180B41"/>
    <w:rsid w:val="00180E01"/>
    <w:rsid w:val="001812B8"/>
    <w:rsid w:val="001812E6"/>
    <w:rsid w:val="0018145E"/>
    <w:rsid w:val="00181654"/>
    <w:rsid w:val="00181C67"/>
    <w:rsid w:val="001820F9"/>
    <w:rsid w:val="00182542"/>
    <w:rsid w:val="00182EBF"/>
    <w:rsid w:val="0018373A"/>
    <w:rsid w:val="00183877"/>
    <w:rsid w:val="00183AC5"/>
    <w:rsid w:val="00183F79"/>
    <w:rsid w:val="0018457B"/>
    <w:rsid w:val="001845B9"/>
    <w:rsid w:val="001847D2"/>
    <w:rsid w:val="00184B3B"/>
    <w:rsid w:val="00184D64"/>
    <w:rsid w:val="00184D74"/>
    <w:rsid w:val="00185880"/>
    <w:rsid w:val="00185A1B"/>
    <w:rsid w:val="00185B8D"/>
    <w:rsid w:val="0018647C"/>
    <w:rsid w:val="001867F5"/>
    <w:rsid w:val="0018688C"/>
    <w:rsid w:val="00186947"/>
    <w:rsid w:val="001874E7"/>
    <w:rsid w:val="001874F2"/>
    <w:rsid w:val="00187953"/>
    <w:rsid w:val="00187CF3"/>
    <w:rsid w:val="00187E37"/>
    <w:rsid w:val="00190586"/>
    <w:rsid w:val="001908F4"/>
    <w:rsid w:val="00190959"/>
    <w:rsid w:val="0019125F"/>
    <w:rsid w:val="001916B9"/>
    <w:rsid w:val="001918B8"/>
    <w:rsid w:val="00191A47"/>
    <w:rsid w:val="00191BDF"/>
    <w:rsid w:val="00191C1C"/>
    <w:rsid w:val="00192A88"/>
    <w:rsid w:val="00192C50"/>
    <w:rsid w:val="00193C94"/>
    <w:rsid w:val="00193F48"/>
    <w:rsid w:val="001940A1"/>
    <w:rsid w:val="00194322"/>
    <w:rsid w:val="00194B9C"/>
    <w:rsid w:val="00194F13"/>
    <w:rsid w:val="00195095"/>
    <w:rsid w:val="0019525D"/>
    <w:rsid w:val="00195801"/>
    <w:rsid w:val="001965D9"/>
    <w:rsid w:val="00196C45"/>
    <w:rsid w:val="00196E6F"/>
    <w:rsid w:val="00197B69"/>
    <w:rsid w:val="00197D74"/>
    <w:rsid w:val="00197EB4"/>
    <w:rsid w:val="001A0723"/>
    <w:rsid w:val="001A0C70"/>
    <w:rsid w:val="001A108F"/>
    <w:rsid w:val="001A16EF"/>
    <w:rsid w:val="001A1AC3"/>
    <w:rsid w:val="001A1DF0"/>
    <w:rsid w:val="001A1E4D"/>
    <w:rsid w:val="001A25A5"/>
    <w:rsid w:val="001A2BBD"/>
    <w:rsid w:val="001A2CE9"/>
    <w:rsid w:val="001A2DC2"/>
    <w:rsid w:val="001A2E0B"/>
    <w:rsid w:val="001A33E2"/>
    <w:rsid w:val="001A357F"/>
    <w:rsid w:val="001A35C3"/>
    <w:rsid w:val="001A3764"/>
    <w:rsid w:val="001A3A68"/>
    <w:rsid w:val="001A3FF0"/>
    <w:rsid w:val="001A4718"/>
    <w:rsid w:val="001A4802"/>
    <w:rsid w:val="001A532A"/>
    <w:rsid w:val="001A5D7B"/>
    <w:rsid w:val="001A5E8F"/>
    <w:rsid w:val="001A5F03"/>
    <w:rsid w:val="001A6334"/>
    <w:rsid w:val="001A6475"/>
    <w:rsid w:val="001A6599"/>
    <w:rsid w:val="001A6B3A"/>
    <w:rsid w:val="001A6F90"/>
    <w:rsid w:val="001A71CC"/>
    <w:rsid w:val="001A7687"/>
    <w:rsid w:val="001B0163"/>
    <w:rsid w:val="001B0253"/>
    <w:rsid w:val="001B0811"/>
    <w:rsid w:val="001B1192"/>
    <w:rsid w:val="001B143C"/>
    <w:rsid w:val="001B15DF"/>
    <w:rsid w:val="001B1E0C"/>
    <w:rsid w:val="001B1FEB"/>
    <w:rsid w:val="001B20C4"/>
    <w:rsid w:val="001B2286"/>
    <w:rsid w:val="001B2698"/>
    <w:rsid w:val="001B27F6"/>
    <w:rsid w:val="001B283E"/>
    <w:rsid w:val="001B296D"/>
    <w:rsid w:val="001B2A03"/>
    <w:rsid w:val="001B2CE0"/>
    <w:rsid w:val="001B2EC1"/>
    <w:rsid w:val="001B3738"/>
    <w:rsid w:val="001B38F4"/>
    <w:rsid w:val="001B4372"/>
    <w:rsid w:val="001B48B0"/>
    <w:rsid w:val="001B4B2F"/>
    <w:rsid w:val="001B4F47"/>
    <w:rsid w:val="001B560B"/>
    <w:rsid w:val="001B5C38"/>
    <w:rsid w:val="001B60CF"/>
    <w:rsid w:val="001B6526"/>
    <w:rsid w:val="001B6DBA"/>
    <w:rsid w:val="001B6EA6"/>
    <w:rsid w:val="001B6F88"/>
    <w:rsid w:val="001B7021"/>
    <w:rsid w:val="001B7C57"/>
    <w:rsid w:val="001B7E45"/>
    <w:rsid w:val="001B7E7A"/>
    <w:rsid w:val="001C0093"/>
    <w:rsid w:val="001C0122"/>
    <w:rsid w:val="001C0CF6"/>
    <w:rsid w:val="001C1969"/>
    <w:rsid w:val="001C19D7"/>
    <w:rsid w:val="001C1BDC"/>
    <w:rsid w:val="001C1E73"/>
    <w:rsid w:val="001C293D"/>
    <w:rsid w:val="001C32B3"/>
    <w:rsid w:val="001C3F6A"/>
    <w:rsid w:val="001C4197"/>
    <w:rsid w:val="001C439B"/>
    <w:rsid w:val="001C4515"/>
    <w:rsid w:val="001C4617"/>
    <w:rsid w:val="001C4A1C"/>
    <w:rsid w:val="001C4B8B"/>
    <w:rsid w:val="001C4C4A"/>
    <w:rsid w:val="001C4E75"/>
    <w:rsid w:val="001C4FE4"/>
    <w:rsid w:val="001C50A4"/>
    <w:rsid w:val="001C5320"/>
    <w:rsid w:val="001C5692"/>
    <w:rsid w:val="001C5D3B"/>
    <w:rsid w:val="001C5D59"/>
    <w:rsid w:val="001C60BD"/>
    <w:rsid w:val="001C6174"/>
    <w:rsid w:val="001C66B7"/>
    <w:rsid w:val="001C6A27"/>
    <w:rsid w:val="001C6EBB"/>
    <w:rsid w:val="001C7246"/>
    <w:rsid w:val="001C7364"/>
    <w:rsid w:val="001C7441"/>
    <w:rsid w:val="001C77DB"/>
    <w:rsid w:val="001C789D"/>
    <w:rsid w:val="001C78F7"/>
    <w:rsid w:val="001D0658"/>
    <w:rsid w:val="001D0810"/>
    <w:rsid w:val="001D107E"/>
    <w:rsid w:val="001D1477"/>
    <w:rsid w:val="001D1C28"/>
    <w:rsid w:val="001D2510"/>
    <w:rsid w:val="001D2938"/>
    <w:rsid w:val="001D2D5E"/>
    <w:rsid w:val="001D336B"/>
    <w:rsid w:val="001D3831"/>
    <w:rsid w:val="001D3DF6"/>
    <w:rsid w:val="001D3EAB"/>
    <w:rsid w:val="001D42D7"/>
    <w:rsid w:val="001D437E"/>
    <w:rsid w:val="001D4625"/>
    <w:rsid w:val="001D5692"/>
    <w:rsid w:val="001D58BD"/>
    <w:rsid w:val="001D5952"/>
    <w:rsid w:val="001D5D44"/>
    <w:rsid w:val="001D5D76"/>
    <w:rsid w:val="001D68AF"/>
    <w:rsid w:val="001D6B82"/>
    <w:rsid w:val="001D74D8"/>
    <w:rsid w:val="001D78AD"/>
    <w:rsid w:val="001D78FC"/>
    <w:rsid w:val="001D7A69"/>
    <w:rsid w:val="001E02C6"/>
    <w:rsid w:val="001E065A"/>
    <w:rsid w:val="001E0C26"/>
    <w:rsid w:val="001E0F7E"/>
    <w:rsid w:val="001E11DC"/>
    <w:rsid w:val="001E17D5"/>
    <w:rsid w:val="001E1EB1"/>
    <w:rsid w:val="001E21CB"/>
    <w:rsid w:val="001E2601"/>
    <w:rsid w:val="001E28AA"/>
    <w:rsid w:val="001E2E5F"/>
    <w:rsid w:val="001E3519"/>
    <w:rsid w:val="001E3D7D"/>
    <w:rsid w:val="001E3EE5"/>
    <w:rsid w:val="001E45FB"/>
    <w:rsid w:val="001E4875"/>
    <w:rsid w:val="001E4D79"/>
    <w:rsid w:val="001E50AC"/>
    <w:rsid w:val="001E5612"/>
    <w:rsid w:val="001E59E8"/>
    <w:rsid w:val="001E5B3E"/>
    <w:rsid w:val="001E65E1"/>
    <w:rsid w:val="001E65E6"/>
    <w:rsid w:val="001E6606"/>
    <w:rsid w:val="001E75DF"/>
    <w:rsid w:val="001E76F9"/>
    <w:rsid w:val="001F0F41"/>
    <w:rsid w:val="001F1018"/>
    <w:rsid w:val="001F1AC9"/>
    <w:rsid w:val="001F1BB6"/>
    <w:rsid w:val="001F1E71"/>
    <w:rsid w:val="001F1EE0"/>
    <w:rsid w:val="001F221F"/>
    <w:rsid w:val="001F2438"/>
    <w:rsid w:val="001F294A"/>
    <w:rsid w:val="001F2A8E"/>
    <w:rsid w:val="001F2C12"/>
    <w:rsid w:val="001F2CFF"/>
    <w:rsid w:val="001F2DD1"/>
    <w:rsid w:val="001F2E0E"/>
    <w:rsid w:val="001F2E30"/>
    <w:rsid w:val="001F2E7D"/>
    <w:rsid w:val="001F336B"/>
    <w:rsid w:val="001F3B5E"/>
    <w:rsid w:val="001F3BE4"/>
    <w:rsid w:val="001F4063"/>
    <w:rsid w:val="001F43F6"/>
    <w:rsid w:val="001F4A38"/>
    <w:rsid w:val="001F4BA8"/>
    <w:rsid w:val="001F4BF3"/>
    <w:rsid w:val="001F4CB1"/>
    <w:rsid w:val="001F5CEF"/>
    <w:rsid w:val="001F6847"/>
    <w:rsid w:val="001F6932"/>
    <w:rsid w:val="001F7895"/>
    <w:rsid w:val="001F79DC"/>
    <w:rsid w:val="00200DDB"/>
    <w:rsid w:val="00201879"/>
    <w:rsid w:val="0020219C"/>
    <w:rsid w:val="00202215"/>
    <w:rsid w:val="0020224B"/>
    <w:rsid w:val="00202649"/>
    <w:rsid w:val="00202681"/>
    <w:rsid w:val="002028E0"/>
    <w:rsid w:val="00203F1C"/>
    <w:rsid w:val="00203F27"/>
    <w:rsid w:val="0020433B"/>
    <w:rsid w:val="002045B2"/>
    <w:rsid w:val="00204C1E"/>
    <w:rsid w:val="0020528F"/>
    <w:rsid w:val="00205817"/>
    <w:rsid w:val="00205AD8"/>
    <w:rsid w:val="00206121"/>
    <w:rsid w:val="00206237"/>
    <w:rsid w:val="00206359"/>
    <w:rsid w:val="0020667D"/>
    <w:rsid w:val="00206F10"/>
    <w:rsid w:val="0020733F"/>
    <w:rsid w:val="00207C9C"/>
    <w:rsid w:val="0021087C"/>
    <w:rsid w:val="00210B59"/>
    <w:rsid w:val="00210CC2"/>
    <w:rsid w:val="0021125A"/>
    <w:rsid w:val="0021147B"/>
    <w:rsid w:val="0021164A"/>
    <w:rsid w:val="00211A5A"/>
    <w:rsid w:val="00212198"/>
    <w:rsid w:val="00212205"/>
    <w:rsid w:val="002123FA"/>
    <w:rsid w:val="0021252A"/>
    <w:rsid w:val="00212CC7"/>
    <w:rsid w:val="00213517"/>
    <w:rsid w:val="00213A28"/>
    <w:rsid w:val="00213DCE"/>
    <w:rsid w:val="00213ED9"/>
    <w:rsid w:val="00213F08"/>
    <w:rsid w:val="00214474"/>
    <w:rsid w:val="0021491E"/>
    <w:rsid w:val="00214D9B"/>
    <w:rsid w:val="002152AE"/>
    <w:rsid w:val="002153BF"/>
    <w:rsid w:val="00215603"/>
    <w:rsid w:val="00215A5A"/>
    <w:rsid w:val="0021617D"/>
    <w:rsid w:val="00216433"/>
    <w:rsid w:val="002164A9"/>
    <w:rsid w:val="002166DC"/>
    <w:rsid w:val="00216775"/>
    <w:rsid w:val="00216903"/>
    <w:rsid w:val="00217236"/>
    <w:rsid w:val="0021733B"/>
    <w:rsid w:val="00217489"/>
    <w:rsid w:val="0021771D"/>
    <w:rsid w:val="0021790C"/>
    <w:rsid w:val="00217F98"/>
    <w:rsid w:val="0022041B"/>
    <w:rsid w:val="00220431"/>
    <w:rsid w:val="0022044D"/>
    <w:rsid w:val="002205F6"/>
    <w:rsid w:val="00220A39"/>
    <w:rsid w:val="00220A71"/>
    <w:rsid w:val="00220D8D"/>
    <w:rsid w:val="00220FE2"/>
    <w:rsid w:val="002214EF"/>
    <w:rsid w:val="00221720"/>
    <w:rsid w:val="00221942"/>
    <w:rsid w:val="00221AD8"/>
    <w:rsid w:val="00221C35"/>
    <w:rsid w:val="002220A0"/>
    <w:rsid w:val="00222179"/>
    <w:rsid w:val="0022233F"/>
    <w:rsid w:val="0022251A"/>
    <w:rsid w:val="002227A8"/>
    <w:rsid w:val="00222DAC"/>
    <w:rsid w:val="002232C1"/>
    <w:rsid w:val="0022345A"/>
    <w:rsid w:val="00223520"/>
    <w:rsid w:val="00223CC3"/>
    <w:rsid w:val="00223FB7"/>
    <w:rsid w:val="002242E0"/>
    <w:rsid w:val="00224413"/>
    <w:rsid w:val="002245A7"/>
    <w:rsid w:val="0022503F"/>
    <w:rsid w:val="00225C0C"/>
    <w:rsid w:val="0022612E"/>
    <w:rsid w:val="0022637E"/>
    <w:rsid w:val="0022653E"/>
    <w:rsid w:val="0022686C"/>
    <w:rsid w:val="00226E8A"/>
    <w:rsid w:val="00226F95"/>
    <w:rsid w:val="0022740A"/>
    <w:rsid w:val="002275F0"/>
    <w:rsid w:val="00227D7A"/>
    <w:rsid w:val="00227FC4"/>
    <w:rsid w:val="0023059A"/>
    <w:rsid w:val="002316AB"/>
    <w:rsid w:val="002335C7"/>
    <w:rsid w:val="00233866"/>
    <w:rsid w:val="00233E7B"/>
    <w:rsid w:val="002342BD"/>
    <w:rsid w:val="002347BB"/>
    <w:rsid w:val="00234A76"/>
    <w:rsid w:val="00234D2D"/>
    <w:rsid w:val="002353D7"/>
    <w:rsid w:val="002354F5"/>
    <w:rsid w:val="0023565C"/>
    <w:rsid w:val="00235AB0"/>
    <w:rsid w:val="00235B55"/>
    <w:rsid w:val="00236309"/>
    <w:rsid w:val="00236831"/>
    <w:rsid w:val="00236EF4"/>
    <w:rsid w:val="002375B1"/>
    <w:rsid w:val="002375EA"/>
    <w:rsid w:val="0023772D"/>
    <w:rsid w:val="0023792A"/>
    <w:rsid w:val="00237BFA"/>
    <w:rsid w:val="00237F29"/>
    <w:rsid w:val="0024021A"/>
    <w:rsid w:val="00240738"/>
    <w:rsid w:val="00240CB1"/>
    <w:rsid w:val="00241131"/>
    <w:rsid w:val="002415EE"/>
    <w:rsid w:val="002419D7"/>
    <w:rsid w:val="00242EED"/>
    <w:rsid w:val="00242F82"/>
    <w:rsid w:val="002439D6"/>
    <w:rsid w:val="00244AD4"/>
    <w:rsid w:val="00244CE3"/>
    <w:rsid w:val="00244D5F"/>
    <w:rsid w:val="00245903"/>
    <w:rsid w:val="00245A99"/>
    <w:rsid w:val="00246098"/>
    <w:rsid w:val="002462C3"/>
    <w:rsid w:val="002462CF"/>
    <w:rsid w:val="002463CD"/>
    <w:rsid w:val="00247042"/>
    <w:rsid w:val="002472D7"/>
    <w:rsid w:val="00247A03"/>
    <w:rsid w:val="00251010"/>
    <w:rsid w:val="00251233"/>
    <w:rsid w:val="00251290"/>
    <w:rsid w:val="002512D3"/>
    <w:rsid w:val="00251404"/>
    <w:rsid w:val="002514BF"/>
    <w:rsid w:val="00252407"/>
    <w:rsid w:val="00252A8A"/>
    <w:rsid w:val="00252AE0"/>
    <w:rsid w:val="00252BF4"/>
    <w:rsid w:val="00252C81"/>
    <w:rsid w:val="00253231"/>
    <w:rsid w:val="00253959"/>
    <w:rsid w:val="00253C06"/>
    <w:rsid w:val="00253F2E"/>
    <w:rsid w:val="00254759"/>
    <w:rsid w:val="00255A6A"/>
    <w:rsid w:val="00255D1A"/>
    <w:rsid w:val="00256018"/>
    <w:rsid w:val="0025629F"/>
    <w:rsid w:val="002567CD"/>
    <w:rsid w:val="0025714D"/>
    <w:rsid w:val="00257165"/>
    <w:rsid w:val="0025742C"/>
    <w:rsid w:val="002574CB"/>
    <w:rsid w:val="00257567"/>
    <w:rsid w:val="002578AD"/>
    <w:rsid w:val="00257A8D"/>
    <w:rsid w:val="00257AE6"/>
    <w:rsid w:val="00257B49"/>
    <w:rsid w:val="00257CFE"/>
    <w:rsid w:val="0026049B"/>
    <w:rsid w:val="00260A95"/>
    <w:rsid w:val="00260EA9"/>
    <w:rsid w:val="00260FB5"/>
    <w:rsid w:val="002612A1"/>
    <w:rsid w:val="002617D6"/>
    <w:rsid w:val="00261A1C"/>
    <w:rsid w:val="00261B8F"/>
    <w:rsid w:val="00261E3E"/>
    <w:rsid w:val="00262F0D"/>
    <w:rsid w:val="00263070"/>
    <w:rsid w:val="00263377"/>
    <w:rsid w:val="00263637"/>
    <w:rsid w:val="00263FAA"/>
    <w:rsid w:val="0026429A"/>
    <w:rsid w:val="0026468C"/>
    <w:rsid w:val="00264777"/>
    <w:rsid w:val="00264F34"/>
    <w:rsid w:val="00265166"/>
    <w:rsid w:val="0026517E"/>
    <w:rsid w:val="00265949"/>
    <w:rsid w:val="0026599F"/>
    <w:rsid w:val="00265FC3"/>
    <w:rsid w:val="0026659A"/>
    <w:rsid w:val="0026690E"/>
    <w:rsid w:val="002675B7"/>
    <w:rsid w:val="00267C2C"/>
    <w:rsid w:val="00267E3A"/>
    <w:rsid w:val="00270461"/>
    <w:rsid w:val="00270665"/>
    <w:rsid w:val="00270D5D"/>
    <w:rsid w:val="00271080"/>
    <w:rsid w:val="002718CF"/>
    <w:rsid w:val="00271FA2"/>
    <w:rsid w:val="0027206F"/>
    <w:rsid w:val="00272823"/>
    <w:rsid w:val="00272B19"/>
    <w:rsid w:val="00273181"/>
    <w:rsid w:val="002734CF"/>
    <w:rsid w:val="00273551"/>
    <w:rsid w:val="002735B8"/>
    <w:rsid w:val="002739F9"/>
    <w:rsid w:val="002743C5"/>
    <w:rsid w:val="00274579"/>
    <w:rsid w:val="00274841"/>
    <w:rsid w:val="00274A2F"/>
    <w:rsid w:val="00274A6E"/>
    <w:rsid w:val="00274BE6"/>
    <w:rsid w:val="00274E46"/>
    <w:rsid w:val="00275080"/>
    <w:rsid w:val="00275F4B"/>
    <w:rsid w:val="00277648"/>
    <w:rsid w:val="00277804"/>
    <w:rsid w:val="00277B8C"/>
    <w:rsid w:val="00280884"/>
    <w:rsid w:val="0028100B"/>
    <w:rsid w:val="002810A3"/>
    <w:rsid w:val="00281866"/>
    <w:rsid w:val="00281BC6"/>
    <w:rsid w:val="00281F20"/>
    <w:rsid w:val="00282066"/>
    <w:rsid w:val="002820C3"/>
    <w:rsid w:val="0028286F"/>
    <w:rsid w:val="002828F1"/>
    <w:rsid w:val="0028405A"/>
    <w:rsid w:val="002840B5"/>
    <w:rsid w:val="00284243"/>
    <w:rsid w:val="0028424B"/>
    <w:rsid w:val="00284678"/>
    <w:rsid w:val="002846A0"/>
    <w:rsid w:val="00284760"/>
    <w:rsid w:val="00284D24"/>
    <w:rsid w:val="002854BC"/>
    <w:rsid w:val="00285880"/>
    <w:rsid w:val="002864BE"/>
    <w:rsid w:val="00286879"/>
    <w:rsid w:val="00287680"/>
    <w:rsid w:val="0029068B"/>
    <w:rsid w:val="00290A03"/>
    <w:rsid w:val="00290D6B"/>
    <w:rsid w:val="00291175"/>
    <w:rsid w:val="002925C5"/>
    <w:rsid w:val="002926BE"/>
    <w:rsid w:val="00292D02"/>
    <w:rsid w:val="00293092"/>
    <w:rsid w:val="002939B8"/>
    <w:rsid w:val="00293BB2"/>
    <w:rsid w:val="002940B2"/>
    <w:rsid w:val="00294197"/>
    <w:rsid w:val="0029487F"/>
    <w:rsid w:val="002948E3"/>
    <w:rsid w:val="00294951"/>
    <w:rsid w:val="00294DB7"/>
    <w:rsid w:val="00294E9A"/>
    <w:rsid w:val="0029557D"/>
    <w:rsid w:val="00295790"/>
    <w:rsid w:val="00297011"/>
    <w:rsid w:val="00297878"/>
    <w:rsid w:val="00297E9B"/>
    <w:rsid w:val="002A010A"/>
    <w:rsid w:val="002A05EF"/>
    <w:rsid w:val="002A08D0"/>
    <w:rsid w:val="002A0C51"/>
    <w:rsid w:val="002A1125"/>
    <w:rsid w:val="002A2086"/>
    <w:rsid w:val="002A2212"/>
    <w:rsid w:val="002A2E43"/>
    <w:rsid w:val="002A31E6"/>
    <w:rsid w:val="002A32E9"/>
    <w:rsid w:val="002A34F7"/>
    <w:rsid w:val="002A34FF"/>
    <w:rsid w:val="002A3944"/>
    <w:rsid w:val="002A3E2D"/>
    <w:rsid w:val="002A3E89"/>
    <w:rsid w:val="002A41A3"/>
    <w:rsid w:val="002A531D"/>
    <w:rsid w:val="002A56EA"/>
    <w:rsid w:val="002A59A3"/>
    <w:rsid w:val="002A5B0E"/>
    <w:rsid w:val="002A63E0"/>
    <w:rsid w:val="002A67E7"/>
    <w:rsid w:val="002A694F"/>
    <w:rsid w:val="002A6A0F"/>
    <w:rsid w:val="002A6AF3"/>
    <w:rsid w:val="002A6E03"/>
    <w:rsid w:val="002A6FDC"/>
    <w:rsid w:val="002A73CD"/>
    <w:rsid w:val="002A7935"/>
    <w:rsid w:val="002A7F8A"/>
    <w:rsid w:val="002B038B"/>
    <w:rsid w:val="002B053C"/>
    <w:rsid w:val="002B09A0"/>
    <w:rsid w:val="002B13A7"/>
    <w:rsid w:val="002B182C"/>
    <w:rsid w:val="002B1B91"/>
    <w:rsid w:val="002B1D4C"/>
    <w:rsid w:val="002B21A9"/>
    <w:rsid w:val="002B25C8"/>
    <w:rsid w:val="002B2623"/>
    <w:rsid w:val="002B2948"/>
    <w:rsid w:val="002B2DB7"/>
    <w:rsid w:val="002B2F9F"/>
    <w:rsid w:val="002B3215"/>
    <w:rsid w:val="002B3591"/>
    <w:rsid w:val="002B3904"/>
    <w:rsid w:val="002B3BE8"/>
    <w:rsid w:val="002B3FC4"/>
    <w:rsid w:val="002B4036"/>
    <w:rsid w:val="002B4220"/>
    <w:rsid w:val="002B42B8"/>
    <w:rsid w:val="002B46F2"/>
    <w:rsid w:val="002B4C46"/>
    <w:rsid w:val="002B5343"/>
    <w:rsid w:val="002B5369"/>
    <w:rsid w:val="002B54F3"/>
    <w:rsid w:val="002B5C1B"/>
    <w:rsid w:val="002B67A6"/>
    <w:rsid w:val="002B6A80"/>
    <w:rsid w:val="002B71B5"/>
    <w:rsid w:val="002B752B"/>
    <w:rsid w:val="002B7C5D"/>
    <w:rsid w:val="002B7D86"/>
    <w:rsid w:val="002B7F41"/>
    <w:rsid w:val="002C03A8"/>
    <w:rsid w:val="002C053E"/>
    <w:rsid w:val="002C0552"/>
    <w:rsid w:val="002C0D1D"/>
    <w:rsid w:val="002C0E91"/>
    <w:rsid w:val="002C105E"/>
    <w:rsid w:val="002C12A2"/>
    <w:rsid w:val="002C133D"/>
    <w:rsid w:val="002C18F4"/>
    <w:rsid w:val="002C19CB"/>
    <w:rsid w:val="002C1A51"/>
    <w:rsid w:val="002C1C9F"/>
    <w:rsid w:val="002C2679"/>
    <w:rsid w:val="002C27AE"/>
    <w:rsid w:val="002C2B84"/>
    <w:rsid w:val="002C2C73"/>
    <w:rsid w:val="002C3553"/>
    <w:rsid w:val="002C3F71"/>
    <w:rsid w:val="002C4835"/>
    <w:rsid w:val="002C4A64"/>
    <w:rsid w:val="002C530E"/>
    <w:rsid w:val="002C547D"/>
    <w:rsid w:val="002C5490"/>
    <w:rsid w:val="002C5E10"/>
    <w:rsid w:val="002C60A3"/>
    <w:rsid w:val="002C6167"/>
    <w:rsid w:val="002C6317"/>
    <w:rsid w:val="002C635E"/>
    <w:rsid w:val="002C6470"/>
    <w:rsid w:val="002C65FA"/>
    <w:rsid w:val="002C6B66"/>
    <w:rsid w:val="002C7809"/>
    <w:rsid w:val="002D0228"/>
    <w:rsid w:val="002D02C0"/>
    <w:rsid w:val="002D0B9D"/>
    <w:rsid w:val="002D0BAA"/>
    <w:rsid w:val="002D0D23"/>
    <w:rsid w:val="002D0D74"/>
    <w:rsid w:val="002D134D"/>
    <w:rsid w:val="002D15FA"/>
    <w:rsid w:val="002D231C"/>
    <w:rsid w:val="002D2962"/>
    <w:rsid w:val="002D2A7C"/>
    <w:rsid w:val="002D308F"/>
    <w:rsid w:val="002D34D8"/>
    <w:rsid w:val="002D352F"/>
    <w:rsid w:val="002D3AFA"/>
    <w:rsid w:val="002D4859"/>
    <w:rsid w:val="002D4977"/>
    <w:rsid w:val="002D4A5E"/>
    <w:rsid w:val="002D4CE2"/>
    <w:rsid w:val="002D4D8A"/>
    <w:rsid w:val="002D52E3"/>
    <w:rsid w:val="002D5484"/>
    <w:rsid w:val="002D5663"/>
    <w:rsid w:val="002D5ACD"/>
    <w:rsid w:val="002D5D77"/>
    <w:rsid w:val="002D6335"/>
    <w:rsid w:val="002D69AF"/>
    <w:rsid w:val="002D7405"/>
    <w:rsid w:val="002D776A"/>
    <w:rsid w:val="002D786E"/>
    <w:rsid w:val="002E02CF"/>
    <w:rsid w:val="002E050A"/>
    <w:rsid w:val="002E12F6"/>
    <w:rsid w:val="002E133A"/>
    <w:rsid w:val="002E1520"/>
    <w:rsid w:val="002E1598"/>
    <w:rsid w:val="002E1866"/>
    <w:rsid w:val="002E1ABC"/>
    <w:rsid w:val="002E1B71"/>
    <w:rsid w:val="002E22FF"/>
    <w:rsid w:val="002E23F5"/>
    <w:rsid w:val="002E2B75"/>
    <w:rsid w:val="002E3515"/>
    <w:rsid w:val="002E3CED"/>
    <w:rsid w:val="002E5419"/>
    <w:rsid w:val="002E5746"/>
    <w:rsid w:val="002E5AD5"/>
    <w:rsid w:val="002E5B4A"/>
    <w:rsid w:val="002E64EA"/>
    <w:rsid w:val="002E6589"/>
    <w:rsid w:val="002E6A59"/>
    <w:rsid w:val="002E745D"/>
    <w:rsid w:val="002E7478"/>
    <w:rsid w:val="002E7827"/>
    <w:rsid w:val="002E79A0"/>
    <w:rsid w:val="002E7D53"/>
    <w:rsid w:val="002E7FE4"/>
    <w:rsid w:val="002F0050"/>
    <w:rsid w:val="002F01B2"/>
    <w:rsid w:val="002F0655"/>
    <w:rsid w:val="002F06DC"/>
    <w:rsid w:val="002F0995"/>
    <w:rsid w:val="002F0F5E"/>
    <w:rsid w:val="002F0FBF"/>
    <w:rsid w:val="002F3CAC"/>
    <w:rsid w:val="002F4CB0"/>
    <w:rsid w:val="002F4E65"/>
    <w:rsid w:val="002F58B6"/>
    <w:rsid w:val="002F5C4C"/>
    <w:rsid w:val="002F61A2"/>
    <w:rsid w:val="002F631C"/>
    <w:rsid w:val="002F67AA"/>
    <w:rsid w:val="002F6C13"/>
    <w:rsid w:val="002F6C8F"/>
    <w:rsid w:val="002F6F78"/>
    <w:rsid w:val="002F71F9"/>
    <w:rsid w:val="002F7222"/>
    <w:rsid w:val="002F7B1A"/>
    <w:rsid w:val="002F7E91"/>
    <w:rsid w:val="00300792"/>
    <w:rsid w:val="00301563"/>
    <w:rsid w:val="00301D50"/>
    <w:rsid w:val="00301F82"/>
    <w:rsid w:val="0030213A"/>
    <w:rsid w:val="0030504B"/>
    <w:rsid w:val="00305087"/>
    <w:rsid w:val="003052BD"/>
    <w:rsid w:val="00305719"/>
    <w:rsid w:val="00305C40"/>
    <w:rsid w:val="00306253"/>
    <w:rsid w:val="00307CAD"/>
    <w:rsid w:val="003103BD"/>
    <w:rsid w:val="00310E5C"/>
    <w:rsid w:val="003111B2"/>
    <w:rsid w:val="0031193A"/>
    <w:rsid w:val="00311C2D"/>
    <w:rsid w:val="00311DF3"/>
    <w:rsid w:val="0031214E"/>
    <w:rsid w:val="003125CC"/>
    <w:rsid w:val="00312662"/>
    <w:rsid w:val="0031278B"/>
    <w:rsid w:val="003129D8"/>
    <w:rsid w:val="00313069"/>
    <w:rsid w:val="00313E65"/>
    <w:rsid w:val="0031408B"/>
    <w:rsid w:val="00314216"/>
    <w:rsid w:val="00314C2C"/>
    <w:rsid w:val="00315151"/>
    <w:rsid w:val="00315623"/>
    <w:rsid w:val="00315658"/>
    <w:rsid w:val="00315DB1"/>
    <w:rsid w:val="00316496"/>
    <w:rsid w:val="003164C4"/>
    <w:rsid w:val="003168BF"/>
    <w:rsid w:val="00316A01"/>
    <w:rsid w:val="003172AC"/>
    <w:rsid w:val="0031736D"/>
    <w:rsid w:val="003174DC"/>
    <w:rsid w:val="00317775"/>
    <w:rsid w:val="003177AA"/>
    <w:rsid w:val="00317BE6"/>
    <w:rsid w:val="00320991"/>
    <w:rsid w:val="00320C7E"/>
    <w:rsid w:val="00320DE1"/>
    <w:rsid w:val="00321C0A"/>
    <w:rsid w:val="00321D4D"/>
    <w:rsid w:val="00322DA4"/>
    <w:rsid w:val="00323119"/>
    <w:rsid w:val="003233C5"/>
    <w:rsid w:val="003237BB"/>
    <w:rsid w:val="0032404D"/>
    <w:rsid w:val="00324284"/>
    <w:rsid w:val="00324A29"/>
    <w:rsid w:val="00324D3B"/>
    <w:rsid w:val="00325062"/>
    <w:rsid w:val="0032507F"/>
    <w:rsid w:val="00325137"/>
    <w:rsid w:val="0032521B"/>
    <w:rsid w:val="00325F5C"/>
    <w:rsid w:val="0032689C"/>
    <w:rsid w:val="00326C84"/>
    <w:rsid w:val="00326FFB"/>
    <w:rsid w:val="003274CA"/>
    <w:rsid w:val="003276F6"/>
    <w:rsid w:val="00327782"/>
    <w:rsid w:val="00327E04"/>
    <w:rsid w:val="00330851"/>
    <w:rsid w:val="0033136F"/>
    <w:rsid w:val="00331597"/>
    <w:rsid w:val="00331DFF"/>
    <w:rsid w:val="00331E14"/>
    <w:rsid w:val="0033228B"/>
    <w:rsid w:val="0033237A"/>
    <w:rsid w:val="0033257E"/>
    <w:rsid w:val="003325D6"/>
    <w:rsid w:val="00332858"/>
    <w:rsid w:val="00332A31"/>
    <w:rsid w:val="003335E0"/>
    <w:rsid w:val="003337F6"/>
    <w:rsid w:val="0033386D"/>
    <w:rsid w:val="00333CE5"/>
    <w:rsid w:val="00333E51"/>
    <w:rsid w:val="003342AC"/>
    <w:rsid w:val="00334636"/>
    <w:rsid w:val="00334A56"/>
    <w:rsid w:val="00334BEE"/>
    <w:rsid w:val="00335080"/>
    <w:rsid w:val="00335139"/>
    <w:rsid w:val="00335785"/>
    <w:rsid w:val="00335A40"/>
    <w:rsid w:val="00335B2B"/>
    <w:rsid w:val="003361DB"/>
    <w:rsid w:val="003364DD"/>
    <w:rsid w:val="0033675D"/>
    <w:rsid w:val="003367A9"/>
    <w:rsid w:val="0033691A"/>
    <w:rsid w:val="00336B61"/>
    <w:rsid w:val="003374C3"/>
    <w:rsid w:val="003374F5"/>
    <w:rsid w:val="003375D1"/>
    <w:rsid w:val="00337FA8"/>
    <w:rsid w:val="003404FC"/>
    <w:rsid w:val="003410F2"/>
    <w:rsid w:val="00341411"/>
    <w:rsid w:val="00341675"/>
    <w:rsid w:val="003419BF"/>
    <w:rsid w:val="003420FA"/>
    <w:rsid w:val="00342160"/>
    <w:rsid w:val="00342468"/>
    <w:rsid w:val="0034299B"/>
    <w:rsid w:val="00342DA5"/>
    <w:rsid w:val="003435B7"/>
    <w:rsid w:val="00344104"/>
    <w:rsid w:val="00344361"/>
    <w:rsid w:val="00344557"/>
    <w:rsid w:val="00344618"/>
    <w:rsid w:val="00344ABF"/>
    <w:rsid w:val="00344F28"/>
    <w:rsid w:val="00345241"/>
    <w:rsid w:val="00345918"/>
    <w:rsid w:val="00345A4E"/>
    <w:rsid w:val="0034632F"/>
    <w:rsid w:val="00346413"/>
    <w:rsid w:val="0034657D"/>
    <w:rsid w:val="00346679"/>
    <w:rsid w:val="003467D8"/>
    <w:rsid w:val="00346B0D"/>
    <w:rsid w:val="00346DF3"/>
    <w:rsid w:val="003473ED"/>
    <w:rsid w:val="003474B2"/>
    <w:rsid w:val="00347BCA"/>
    <w:rsid w:val="00350009"/>
    <w:rsid w:val="003501E3"/>
    <w:rsid w:val="0035100D"/>
    <w:rsid w:val="003510B3"/>
    <w:rsid w:val="003517CE"/>
    <w:rsid w:val="00351C04"/>
    <w:rsid w:val="00351D59"/>
    <w:rsid w:val="00351DAD"/>
    <w:rsid w:val="00351E5B"/>
    <w:rsid w:val="003522F9"/>
    <w:rsid w:val="003529A1"/>
    <w:rsid w:val="00352A5C"/>
    <w:rsid w:val="00352CB0"/>
    <w:rsid w:val="003532CF"/>
    <w:rsid w:val="0035346D"/>
    <w:rsid w:val="0035363F"/>
    <w:rsid w:val="00353859"/>
    <w:rsid w:val="00353979"/>
    <w:rsid w:val="00353D03"/>
    <w:rsid w:val="0035407E"/>
    <w:rsid w:val="00354AC8"/>
    <w:rsid w:val="00354B1E"/>
    <w:rsid w:val="00354F43"/>
    <w:rsid w:val="003559D6"/>
    <w:rsid w:val="00355C29"/>
    <w:rsid w:val="00355C8A"/>
    <w:rsid w:val="003563F7"/>
    <w:rsid w:val="003566E2"/>
    <w:rsid w:val="003568D3"/>
    <w:rsid w:val="00360673"/>
    <w:rsid w:val="00360869"/>
    <w:rsid w:val="003608F8"/>
    <w:rsid w:val="00360CF1"/>
    <w:rsid w:val="00361894"/>
    <w:rsid w:val="003618D9"/>
    <w:rsid w:val="00361BAB"/>
    <w:rsid w:val="00361F94"/>
    <w:rsid w:val="00361FFD"/>
    <w:rsid w:val="00362352"/>
    <w:rsid w:val="00362900"/>
    <w:rsid w:val="00362BEB"/>
    <w:rsid w:val="00362D6A"/>
    <w:rsid w:val="0036456F"/>
    <w:rsid w:val="00364998"/>
    <w:rsid w:val="00364DFF"/>
    <w:rsid w:val="00365009"/>
    <w:rsid w:val="0036529E"/>
    <w:rsid w:val="0036554E"/>
    <w:rsid w:val="00365868"/>
    <w:rsid w:val="003661EB"/>
    <w:rsid w:val="00366261"/>
    <w:rsid w:val="003668AF"/>
    <w:rsid w:val="00366927"/>
    <w:rsid w:val="00367374"/>
    <w:rsid w:val="00367542"/>
    <w:rsid w:val="003676B0"/>
    <w:rsid w:val="003676E3"/>
    <w:rsid w:val="00367FCC"/>
    <w:rsid w:val="003709BD"/>
    <w:rsid w:val="00370BB7"/>
    <w:rsid w:val="0037121D"/>
    <w:rsid w:val="00371A47"/>
    <w:rsid w:val="00371BAF"/>
    <w:rsid w:val="00371F59"/>
    <w:rsid w:val="00372224"/>
    <w:rsid w:val="00372234"/>
    <w:rsid w:val="00372546"/>
    <w:rsid w:val="00372D2A"/>
    <w:rsid w:val="0037450E"/>
    <w:rsid w:val="00375171"/>
    <w:rsid w:val="003752DE"/>
    <w:rsid w:val="00375A49"/>
    <w:rsid w:val="00375C07"/>
    <w:rsid w:val="003764F2"/>
    <w:rsid w:val="003767CD"/>
    <w:rsid w:val="00376E4A"/>
    <w:rsid w:val="0037724A"/>
    <w:rsid w:val="0037743D"/>
    <w:rsid w:val="0037789A"/>
    <w:rsid w:val="00377C4C"/>
    <w:rsid w:val="00377D81"/>
    <w:rsid w:val="00380453"/>
    <w:rsid w:val="00380455"/>
    <w:rsid w:val="003808AC"/>
    <w:rsid w:val="00380A52"/>
    <w:rsid w:val="00380D9E"/>
    <w:rsid w:val="00380E3E"/>
    <w:rsid w:val="00380F0A"/>
    <w:rsid w:val="0038129B"/>
    <w:rsid w:val="003814FC"/>
    <w:rsid w:val="00381C23"/>
    <w:rsid w:val="00381ED2"/>
    <w:rsid w:val="00382517"/>
    <w:rsid w:val="00382824"/>
    <w:rsid w:val="00382D63"/>
    <w:rsid w:val="00382DC3"/>
    <w:rsid w:val="00383707"/>
    <w:rsid w:val="00383894"/>
    <w:rsid w:val="00383E6A"/>
    <w:rsid w:val="00383F98"/>
    <w:rsid w:val="003846D4"/>
    <w:rsid w:val="0038482F"/>
    <w:rsid w:val="00384C13"/>
    <w:rsid w:val="00384CB0"/>
    <w:rsid w:val="00384FAB"/>
    <w:rsid w:val="003850E3"/>
    <w:rsid w:val="00385C9E"/>
    <w:rsid w:val="00385CDC"/>
    <w:rsid w:val="00385CF6"/>
    <w:rsid w:val="00385D60"/>
    <w:rsid w:val="00385DCC"/>
    <w:rsid w:val="00386289"/>
    <w:rsid w:val="00386643"/>
    <w:rsid w:val="0038666A"/>
    <w:rsid w:val="00386D70"/>
    <w:rsid w:val="00387782"/>
    <w:rsid w:val="00387892"/>
    <w:rsid w:val="00387A04"/>
    <w:rsid w:val="003903D3"/>
    <w:rsid w:val="00390CE9"/>
    <w:rsid w:val="00391607"/>
    <w:rsid w:val="00391A19"/>
    <w:rsid w:val="00391C9E"/>
    <w:rsid w:val="00392B9B"/>
    <w:rsid w:val="00392D2C"/>
    <w:rsid w:val="003932EE"/>
    <w:rsid w:val="00393C9A"/>
    <w:rsid w:val="00393D4F"/>
    <w:rsid w:val="003941E6"/>
    <w:rsid w:val="0039441C"/>
    <w:rsid w:val="00394A68"/>
    <w:rsid w:val="00394E2C"/>
    <w:rsid w:val="00394EA4"/>
    <w:rsid w:val="00394FAB"/>
    <w:rsid w:val="00395343"/>
    <w:rsid w:val="003953DD"/>
    <w:rsid w:val="003954F2"/>
    <w:rsid w:val="003959D6"/>
    <w:rsid w:val="00396C44"/>
    <w:rsid w:val="00396DF1"/>
    <w:rsid w:val="00397079"/>
    <w:rsid w:val="0039741D"/>
    <w:rsid w:val="00397779"/>
    <w:rsid w:val="003A004B"/>
    <w:rsid w:val="003A02FD"/>
    <w:rsid w:val="003A04E6"/>
    <w:rsid w:val="003A0A95"/>
    <w:rsid w:val="003A0F0C"/>
    <w:rsid w:val="003A1074"/>
    <w:rsid w:val="003A166F"/>
    <w:rsid w:val="003A1984"/>
    <w:rsid w:val="003A1A4D"/>
    <w:rsid w:val="003A20DA"/>
    <w:rsid w:val="003A2B60"/>
    <w:rsid w:val="003A2E28"/>
    <w:rsid w:val="003A378E"/>
    <w:rsid w:val="003A3BD5"/>
    <w:rsid w:val="003A3D43"/>
    <w:rsid w:val="003A3F65"/>
    <w:rsid w:val="003A3FC9"/>
    <w:rsid w:val="003A41B0"/>
    <w:rsid w:val="003A43A5"/>
    <w:rsid w:val="003A48A0"/>
    <w:rsid w:val="003A4BDA"/>
    <w:rsid w:val="003A4E14"/>
    <w:rsid w:val="003A4E18"/>
    <w:rsid w:val="003A51E3"/>
    <w:rsid w:val="003A524F"/>
    <w:rsid w:val="003A54F8"/>
    <w:rsid w:val="003A5966"/>
    <w:rsid w:val="003A5B1C"/>
    <w:rsid w:val="003A5CEF"/>
    <w:rsid w:val="003A5E23"/>
    <w:rsid w:val="003A617C"/>
    <w:rsid w:val="003A62D5"/>
    <w:rsid w:val="003A66C4"/>
    <w:rsid w:val="003A6AF8"/>
    <w:rsid w:val="003A7111"/>
    <w:rsid w:val="003A7588"/>
    <w:rsid w:val="003A7791"/>
    <w:rsid w:val="003B001C"/>
    <w:rsid w:val="003B174C"/>
    <w:rsid w:val="003B1ACF"/>
    <w:rsid w:val="003B1C52"/>
    <w:rsid w:val="003B2412"/>
    <w:rsid w:val="003B253D"/>
    <w:rsid w:val="003B2D84"/>
    <w:rsid w:val="003B2E22"/>
    <w:rsid w:val="003B3A9D"/>
    <w:rsid w:val="003B3BDC"/>
    <w:rsid w:val="003B3EC2"/>
    <w:rsid w:val="003B4823"/>
    <w:rsid w:val="003B49B2"/>
    <w:rsid w:val="003B4BB0"/>
    <w:rsid w:val="003B50A3"/>
    <w:rsid w:val="003B5286"/>
    <w:rsid w:val="003B5894"/>
    <w:rsid w:val="003B5C5A"/>
    <w:rsid w:val="003B5E5D"/>
    <w:rsid w:val="003B6BD8"/>
    <w:rsid w:val="003B6C9D"/>
    <w:rsid w:val="003B767D"/>
    <w:rsid w:val="003B76ED"/>
    <w:rsid w:val="003B7AD0"/>
    <w:rsid w:val="003C00DA"/>
    <w:rsid w:val="003C02E6"/>
    <w:rsid w:val="003C060A"/>
    <w:rsid w:val="003C0772"/>
    <w:rsid w:val="003C08D2"/>
    <w:rsid w:val="003C0B5B"/>
    <w:rsid w:val="003C1312"/>
    <w:rsid w:val="003C188F"/>
    <w:rsid w:val="003C19CA"/>
    <w:rsid w:val="003C1C08"/>
    <w:rsid w:val="003C1FC7"/>
    <w:rsid w:val="003C23C6"/>
    <w:rsid w:val="003C2C8D"/>
    <w:rsid w:val="003C2EA8"/>
    <w:rsid w:val="003C346A"/>
    <w:rsid w:val="003C38A2"/>
    <w:rsid w:val="003C38ED"/>
    <w:rsid w:val="003C399D"/>
    <w:rsid w:val="003C43C3"/>
    <w:rsid w:val="003C4545"/>
    <w:rsid w:val="003C46AD"/>
    <w:rsid w:val="003C4774"/>
    <w:rsid w:val="003C4FD5"/>
    <w:rsid w:val="003C58A7"/>
    <w:rsid w:val="003C5A4A"/>
    <w:rsid w:val="003C5E64"/>
    <w:rsid w:val="003C5FCE"/>
    <w:rsid w:val="003C623E"/>
    <w:rsid w:val="003C6A52"/>
    <w:rsid w:val="003C6B22"/>
    <w:rsid w:val="003C6D6E"/>
    <w:rsid w:val="003C6E00"/>
    <w:rsid w:val="003C711E"/>
    <w:rsid w:val="003C79CE"/>
    <w:rsid w:val="003C7D8D"/>
    <w:rsid w:val="003D0022"/>
    <w:rsid w:val="003D01D2"/>
    <w:rsid w:val="003D01DA"/>
    <w:rsid w:val="003D07BE"/>
    <w:rsid w:val="003D0909"/>
    <w:rsid w:val="003D126E"/>
    <w:rsid w:val="003D140C"/>
    <w:rsid w:val="003D154F"/>
    <w:rsid w:val="003D191E"/>
    <w:rsid w:val="003D1C5F"/>
    <w:rsid w:val="003D1E74"/>
    <w:rsid w:val="003D21A1"/>
    <w:rsid w:val="003D259E"/>
    <w:rsid w:val="003D26CE"/>
    <w:rsid w:val="003D293E"/>
    <w:rsid w:val="003D2A9A"/>
    <w:rsid w:val="003D33EA"/>
    <w:rsid w:val="003D3455"/>
    <w:rsid w:val="003D366B"/>
    <w:rsid w:val="003D3D17"/>
    <w:rsid w:val="003D3EE9"/>
    <w:rsid w:val="003D49B2"/>
    <w:rsid w:val="003D5B27"/>
    <w:rsid w:val="003D5C64"/>
    <w:rsid w:val="003D5EFC"/>
    <w:rsid w:val="003D6C9D"/>
    <w:rsid w:val="003D6F5D"/>
    <w:rsid w:val="003D7144"/>
    <w:rsid w:val="003D7222"/>
    <w:rsid w:val="003D7417"/>
    <w:rsid w:val="003D7859"/>
    <w:rsid w:val="003E009A"/>
    <w:rsid w:val="003E086F"/>
    <w:rsid w:val="003E0CB9"/>
    <w:rsid w:val="003E0E0D"/>
    <w:rsid w:val="003E18F2"/>
    <w:rsid w:val="003E19E8"/>
    <w:rsid w:val="003E19ED"/>
    <w:rsid w:val="003E1B39"/>
    <w:rsid w:val="003E265F"/>
    <w:rsid w:val="003E2EFF"/>
    <w:rsid w:val="003E32C4"/>
    <w:rsid w:val="003E3525"/>
    <w:rsid w:val="003E3E72"/>
    <w:rsid w:val="003E3F83"/>
    <w:rsid w:val="003E45EA"/>
    <w:rsid w:val="003E54D3"/>
    <w:rsid w:val="003E5633"/>
    <w:rsid w:val="003E58AE"/>
    <w:rsid w:val="003E668E"/>
    <w:rsid w:val="003E6693"/>
    <w:rsid w:val="003E73D0"/>
    <w:rsid w:val="003E7540"/>
    <w:rsid w:val="003E790B"/>
    <w:rsid w:val="003E7AA3"/>
    <w:rsid w:val="003E7B00"/>
    <w:rsid w:val="003E7D1F"/>
    <w:rsid w:val="003E7FD8"/>
    <w:rsid w:val="003F036E"/>
    <w:rsid w:val="003F04A5"/>
    <w:rsid w:val="003F0B51"/>
    <w:rsid w:val="003F116D"/>
    <w:rsid w:val="003F1710"/>
    <w:rsid w:val="003F1C15"/>
    <w:rsid w:val="003F1D53"/>
    <w:rsid w:val="003F2CBE"/>
    <w:rsid w:val="003F308B"/>
    <w:rsid w:val="003F3831"/>
    <w:rsid w:val="003F3EC2"/>
    <w:rsid w:val="003F44BD"/>
    <w:rsid w:val="003F48BD"/>
    <w:rsid w:val="003F5074"/>
    <w:rsid w:val="003F513A"/>
    <w:rsid w:val="003F56CB"/>
    <w:rsid w:val="003F5BA5"/>
    <w:rsid w:val="003F5D06"/>
    <w:rsid w:val="003F63BB"/>
    <w:rsid w:val="003F6A4F"/>
    <w:rsid w:val="003F6E9C"/>
    <w:rsid w:val="004001DC"/>
    <w:rsid w:val="00400830"/>
    <w:rsid w:val="00400AF6"/>
    <w:rsid w:val="0040181F"/>
    <w:rsid w:val="00401BC6"/>
    <w:rsid w:val="00403157"/>
    <w:rsid w:val="0040339E"/>
    <w:rsid w:val="004038B6"/>
    <w:rsid w:val="00403E2F"/>
    <w:rsid w:val="004043AB"/>
    <w:rsid w:val="00404505"/>
    <w:rsid w:val="0040478C"/>
    <w:rsid w:val="00404F29"/>
    <w:rsid w:val="0040511B"/>
    <w:rsid w:val="00405AAD"/>
    <w:rsid w:val="00405C35"/>
    <w:rsid w:val="00405CBD"/>
    <w:rsid w:val="00406BBD"/>
    <w:rsid w:val="00406D87"/>
    <w:rsid w:val="004073FE"/>
    <w:rsid w:val="00407D28"/>
    <w:rsid w:val="00410510"/>
    <w:rsid w:val="0041088A"/>
    <w:rsid w:val="00410CEE"/>
    <w:rsid w:val="004111CC"/>
    <w:rsid w:val="00412548"/>
    <w:rsid w:val="00412A83"/>
    <w:rsid w:val="00412AE0"/>
    <w:rsid w:val="00412DDF"/>
    <w:rsid w:val="0041344D"/>
    <w:rsid w:val="0041367E"/>
    <w:rsid w:val="00413963"/>
    <w:rsid w:val="004139A3"/>
    <w:rsid w:val="004147A3"/>
    <w:rsid w:val="004147BB"/>
    <w:rsid w:val="00414FA7"/>
    <w:rsid w:val="004159E2"/>
    <w:rsid w:val="00415D2A"/>
    <w:rsid w:val="00415E3E"/>
    <w:rsid w:val="00415F1B"/>
    <w:rsid w:val="004160F0"/>
    <w:rsid w:val="00416CC3"/>
    <w:rsid w:val="0041717C"/>
    <w:rsid w:val="00417913"/>
    <w:rsid w:val="00417918"/>
    <w:rsid w:val="004206D5"/>
    <w:rsid w:val="00420766"/>
    <w:rsid w:val="00420A11"/>
    <w:rsid w:val="004213BE"/>
    <w:rsid w:val="00421664"/>
    <w:rsid w:val="004217AE"/>
    <w:rsid w:val="004217DD"/>
    <w:rsid w:val="004218D3"/>
    <w:rsid w:val="00421A29"/>
    <w:rsid w:val="00421A47"/>
    <w:rsid w:val="00421FFC"/>
    <w:rsid w:val="004220D7"/>
    <w:rsid w:val="00423151"/>
    <w:rsid w:val="004237C8"/>
    <w:rsid w:val="0042392F"/>
    <w:rsid w:val="004245D4"/>
    <w:rsid w:val="00424647"/>
    <w:rsid w:val="00424CA5"/>
    <w:rsid w:val="00424E5B"/>
    <w:rsid w:val="004251CC"/>
    <w:rsid w:val="004255D3"/>
    <w:rsid w:val="00425D39"/>
    <w:rsid w:val="00426245"/>
    <w:rsid w:val="00426803"/>
    <w:rsid w:val="00426AEE"/>
    <w:rsid w:val="00426E7C"/>
    <w:rsid w:val="0042709B"/>
    <w:rsid w:val="004271EE"/>
    <w:rsid w:val="00427AD2"/>
    <w:rsid w:val="00427BA5"/>
    <w:rsid w:val="00427C15"/>
    <w:rsid w:val="00427D78"/>
    <w:rsid w:val="00427FF7"/>
    <w:rsid w:val="00430027"/>
    <w:rsid w:val="00430138"/>
    <w:rsid w:val="004306BB"/>
    <w:rsid w:val="00430740"/>
    <w:rsid w:val="00431017"/>
    <w:rsid w:val="004310CA"/>
    <w:rsid w:val="004313F9"/>
    <w:rsid w:val="0043156E"/>
    <w:rsid w:val="00431E53"/>
    <w:rsid w:val="00431E7D"/>
    <w:rsid w:val="00432068"/>
    <w:rsid w:val="00432A52"/>
    <w:rsid w:val="00432FB5"/>
    <w:rsid w:val="00433608"/>
    <w:rsid w:val="004339A8"/>
    <w:rsid w:val="004344D8"/>
    <w:rsid w:val="00434F25"/>
    <w:rsid w:val="0043554E"/>
    <w:rsid w:val="00435A73"/>
    <w:rsid w:val="00436466"/>
    <w:rsid w:val="00437018"/>
    <w:rsid w:val="0043743F"/>
    <w:rsid w:val="00437586"/>
    <w:rsid w:val="004412D7"/>
    <w:rsid w:val="00441B21"/>
    <w:rsid w:val="00441B67"/>
    <w:rsid w:val="004420C9"/>
    <w:rsid w:val="00442187"/>
    <w:rsid w:val="00442A7C"/>
    <w:rsid w:val="00442F11"/>
    <w:rsid w:val="00443180"/>
    <w:rsid w:val="00443558"/>
    <w:rsid w:val="00443807"/>
    <w:rsid w:val="004439CA"/>
    <w:rsid w:val="00443A8A"/>
    <w:rsid w:val="00443AEC"/>
    <w:rsid w:val="0044453A"/>
    <w:rsid w:val="004448D6"/>
    <w:rsid w:val="00445095"/>
    <w:rsid w:val="004457A2"/>
    <w:rsid w:val="004457B4"/>
    <w:rsid w:val="0044620A"/>
    <w:rsid w:val="00446DED"/>
    <w:rsid w:val="00447053"/>
    <w:rsid w:val="0044724E"/>
    <w:rsid w:val="004477C4"/>
    <w:rsid w:val="00447CA3"/>
    <w:rsid w:val="00447FD7"/>
    <w:rsid w:val="00450619"/>
    <w:rsid w:val="00450AA1"/>
    <w:rsid w:val="00450F0F"/>
    <w:rsid w:val="00451185"/>
    <w:rsid w:val="00451DF4"/>
    <w:rsid w:val="00451E5A"/>
    <w:rsid w:val="00452238"/>
    <w:rsid w:val="0045261A"/>
    <w:rsid w:val="004526C9"/>
    <w:rsid w:val="0045281F"/>
    <w:rsid w:val="00452C4E"/>
    <w:rsid w:val="00452CB4"/>
    <w:rsid w:val="00452D22"/>
    <w:rsid w:val="00453163"/>
    <w:rsid w:val="00453308"/>
    <w:rsid w:val="004533F8"/>
    <w:rsid w:val="00453558"/>
    <w:rsid w:val="00453640"/>
    <w:rsid w:val="00453AF7"/>
    <w:rsid w:val="0045466D"/>
    <w:rsid w:val="004546EF"/>
    <w:rsid w:val="004548FC"/>
    <w:rsid w:val="00454A31"/>
    <w:rsid w:val="00455347"/>
    <w:rsid w:val="0045574D"/>
    <w:rsid w:val="00455CB8"/>
    <w:rsid w:val="00455F9C"/>
    <w:rsid w:val="00456407"/>
    <w:rsid w:val="00456E1F"/>
    <w:rsid w:val="00456EC4"/>
    <w:rsid w:val="004575C4"/>
    <w:rsid w:val="0046066F"/>
    <w:rsid w:val="00461349"/>
    <w:rsid w:val="004619A1"/>
    <w:rsid w:val="00461A5B"/>
    <w:rsid w:val="004620BC"/>
    <w:rsid w:val="004628A8"/>
    <w:rsid w:val="00462C27"/>
    <w:rsid w:val="00462D11"/>
    <w:rsid w:val="00462F9C"/>
    <w:rsid w:val="004630FA"/>
    <w:rsid w:val="00463160"/>
    <w:rsid w:val="00463326"/>
    <w:rsid w:val="004634BE"/>
    <w:rsid w:val="0046370F"/>
    <w:rsid w:val="004638D2"/>
    <w:rsid w:val="00463A96"/>
    <w:rsid w:val="004640DC"/>
    <w:rsid w:val="004641E6"/>
    <w:rsid w:val="0046453C"/>
    <w:rsid w:val="0046498C"/>
    <w:rsid w:val="0046513F"/>
    <w:rsid w:val="00465A6D"/>
    <w:rsid w:val="00465E72"/>
    <w:rsid w:val="004662B3"/>
    <w:rsid w:val="00466694"/>
    <w:rsid w:val="00467481"/>
    <w:rsid w:val="00467B9E"/>
    <w:rsid w:val="00467DD3"/>
    <w:rsid w:val="00467ED2"/>
    <w:rsid w:val="00470808"/>
    <w:rsid w:val="00470832"/>
    <w:rsid w:val="00470B1A"/>
    <w:rsid w:val="00472274"/>
    <w:rsid w:val="00472596"/>
    <w:rsid w:val="0047268B"/>
    <w:rsid w:val="00472C04"/>
    <w:rsid w:val="0047340D"/>
    <w:rsid w:val="00473A31"/>
    <w:rsid w:val="00473EF0"/>
    <w:rsid w:val="00473F89"/>
    <w:rsid w:val="004745B0"/>
    <w:rsid w:val="00474856"/>
    <w:rsid w:val="00474AFD"/>
    <w:rsid w:val="00474E82"/>
    <w:rsid w:val="004750F5"/>
    <w:rsid w:val="004753CC"/>
    <w:rsid w:val="00475C36"/>
    <w:rsid w:val="0047654D"/>
    <w:rsid w:val="0047697F"/>
    <w:rsid w:val="0047704A"/>
    <w:rsid w:val="00477426"/>
    <w:rsid w:val="0047795E"/>
    <w:rsid w:val="004779F4"/>
    <w:rsid w:val="00477D26"/>
    <w:rsid w:val="004818D2"/>
    <w:rsid w:val="00481B08"/>
    <w:rsid w:val="00481BC0"/>
    <w:rsid w:val="00481DED"/>
    <w:rsid w:val="004823FA"/>
    <w:rsid w:val="004829C1"/>
    <w:rsid w:val="00482D8F"/>
    <w:rsid w:val="0048322D"/>
    <w:rsid w:val="00483316"/>
    <w:rsid w:val="00483EB7"/>
    <w:rsid w:val="0048482B"/>
    <w:rsid w:val="00484E84"/>
    <w:rsid w:val="00485248"/>
    <w:rsid w:val="004852DA"/>
    <w:rsid w:val="00485E56"/>
    <w:rsid w:val="00485EE3"/>
    <w:rsid w:val="004868E3"/>
    <w:rsid w:val="00486B17"/>
    <w:rsid w:val="00486BFA"/>
    <w:rsid w:val="00486D27"/>
    <w:rsid w:val="00487607"/>
    <w:rsid w:val="00490ACC"/>
    <w:rsid w:val="00490B3C"/>
    <w:rsid w:val="00490BDD"/>
    <w:rsid w:val="00490D44"/>
    <w:rsid w:val="00491146"/>
    <w:rsid w:val="00491286"/>
    <w:rsid w:val="00491CE0"/>
    <w:rsid w:val="00491F5A"/>
    <w:rsid w:val="00491F63"/>
    <w:rsid w:val="004926EB"/>
    <w:rsid w:val="004927D0"/>
    <w:rsid w:val="00492993"/>
    <w:rsid w:val="00492E7A"/>
    <w:rsid w:val="004931DF"/>
    <w:rsid w:val="00493321"/>
    <w:rsid w:val="004933BD"/>
    <w:rsid w:val="004944A5"/>
    <w:rsid w:val="004944C2"/>
    <w:rsid w:val="004944DB"/>
    <w:rsid w:val="0049457B"/>
    <w:rsid w:val="00494D4A"/>
    <w:rsid w:val="00494F16"/>
    <w:rsid w:val="0049500D"/>
    <w:rsid w:val="0049518D"/>
    <w:rsid w:val="0049560B"/>
    <w:rsid w:val="00495C83"/>
    <w:rsid w:val="00495F96"/>
    <w:rsid w:val="004960AA"/>
    <w:rsid w:val="0049618A"/>
    <w:rsid w:val="00496328"/>
    <w:rsid w:val="004964F2"/>
    <w:rsid w:val="004966A4"/>
    <w:rsid w:val="0049683E"/>
    <w:rsid w:val="00496B85"/>
    <w:rsid w:val="00497080"/>
    <w:rsid w:val="00497B19"/>
    <w:rsid w:val="00497CE8"/>
    <w:rsid w:val="00497DF3"/>
    <w:rsid w:val="004A03E8"/>
    <w:rsid w:val="004A074C"/>
    <w:rsid w:val="004A07DB"/>
    <w:rsid w:val="004A0811"/>
    <w:rsid w:val="004A0B89"/>
    <w:rsid w:val="004A0E3B"/>
    <w:rsid w:val="004A118C"/>
    <w:rsid w:val="004A11C9"/>
    <w:rsid w:val="004A11F8"/>
    <w:rsid w:val="004A1213"/>
    <w:rsid w:val="004A2449"/>
    <w:rsid w:val="004A26ED"/>
    <w:rsid w:val="004A2E82"/>
    <w:rsid w:val="004A330C"/>
    <w:rsid w:val="004A3FFE"/>
    <w:rsid w:val="004A430A"/>
    <w:rsid w:val="004A4892"/>
    <w:rsid w:val="004A4A10"/>
    <w:rsid w:val="004A4F3C"/>
    <w:rsid w:val="004A50EA"/>
    <w:rsid w:val="004A5217"/>
    <w:rsid w:val="004A5602"/>
    <w:rsid w:val="004A62AE"/>
    <w:rsid w:val="004A6DA4"/>
    <w:rsid w:val="004A6FF9"/>
    <w:rsid w:val="004A7C6F"/>
    <w:rsid w:val="004A7FEE"/>
    <w:rsid w:val="004B11BA"/>
    <w:rsid w:val="004B18DC"/>
    <w:rsid w:val="004B1ED4"/>
    <w:rsid w:val="004B2406"/>
    <w:rsid w:val="004B28CD"/>
    <w:rsid w:val="004B29C7"/>
    <w:rsid w:val="004B333C"/>
    <w:rsid w:val="004B3523"/>
    <w:rsid w:val="004B4264"/>
    <w:rsid w:val="004B46D0"/>
    <w:rsid w:val="004B4B60"/>
    <w:rsid w:val="004B5517"/>
    <w:rsid w:val="004B5A97"/>
    <w:rsid w:val="004B5BCF"/>
    <w:rsid w:val="004B5BED"/>
    <w:rsid w:val="004B5C87"/>
    <w:rsid w:val="004B648E"/>
    <w:rsid w:val="004B69FD"/>
    <w:rsid w:val="004B7464"/>
    <w:rsid w:val="004B7E39"/>
    <w:rsid w:val="004C0082"/>
    <w:rsid w:val="004C02DE"/>
    <w:rsid w:val="004C198D"/>
    <w:rsid w:val="004C1C7A"/>
    <w:rsid w:val="004C1D66"/>
    <w:rsid w:val="004C1F42"/>
    <w:rsid w:val="004C1FDA"/>
    <w:rsid w:val="004C275F"/>
    <w:rsid w:val="004C313A"/>
    <w:rsid w:val="004C3B33"/>
    <w:rsid w:val="004C3CA8"/>
    <w:rsid w:val="004C3D79"/>
    <w:rsid w:val="004C438F"/>
    <w:rsid w:val="004C4C8E"/>
    <w:rsid w:val="004C52AA"/>
    <w:rsid w:val="004C5815"/>
    <w:rsid w:val="004C67B9"/>
    <w:rsid w:val="004C6843"/>
    <w:rsid w:val="004C6AD8"/>
    <w:rsid w:val="004C6C64"/>
    <w:rsid w:val="004C6DFD"/>
    <w:rsid w:val="004C76D4"/>
    <w:rsid w:val="004C7E15"/>
    <w:rsid w:val="004D017C"/>
    <w:rsid w:val="004D01BA"/>
    <w:rsid w:val="004D03EF"/>
    <w:rsid w:val="004D0423"/>
    <w:rsid w:val="004D09B5"/>
    <w:rsid w:val="004D09CF"/>
    <w:rsid w:val="004D0FE4"/>
    <w:rsid w:val="004D1F7C"/>
    <w:rsid w:val="004D218F"/>
    <w:rsid w:val="004D2851"/>
    <w:rsid w:val="004D2E8E"/>
    <w:rsid w:val="004D3205"/>
    <w:rsid w:val="004D3C12"/>
    <w:rsid w:val="004D3C9D"/>
    <w:rsid w:val="004D490A"/>
    <w:rsid w:val="004D4B9C"/>
    <w:rsid w:val="004D4B9E"/>
    <w:rsid w:val="004D4EEC"/>
    <w:rsid w:val="004D567F"/>
    <w:rsid w:val="004D5B7F"/>
    <w:rsid w:val="004D5E03"/>
    <w:rsid w:val="004D689D"/>
    <w:rsid w:val="004D68B0"/>
    <w:rsid w:val="004D6DE1"/>
    <w:rsid w:val="004D7072"/>
    <w:rsid w:val="004D7255"/>
    <w:rsid w:val="004D7B5B"/>
    <w:rsid w:val="004E0284"/>
    <w:rsid w:val="004E037C"/>
    <w:rsid w:val="004E0C70"/>
    <w:rsid w:val="004E0D22"/>
    <w:rsid w:val="004E0E64"/>
    <w:rsid w:val="004E1466"/>
    <w:rsid w:val="004E1926"/>
    <w:rsid w:val="004E1F96"/>
    <w:rsid w:val="004E25B9"/>
    <w:rsid w:val="004E2A2B"/>
    <w:rsid w:val="004E2C6A"/>
    <w:rsid w:val="004E3190"/>
    <w:rsid w:val="004E3811"/>
    <w:rsid w:val="004E43A5"/>
    <w:rsid w:val="004E49A2"/>
    <w:rsid w:val="004E4EEB"/>
    <w:rsid w:val="004E52D1"/>
    <w:rsid w:val="004E53E6"/>
    <w:rsid w:val="004E54C2"/>
    <w:rsid w:val="004E5CF2"/>
    <w:rsid w:val="004E5D17"/>
    <w:rsid w:val="004E5F5B"/>
    <w:rsid w:val="004E600D"/>
    <w:rsid w:val="004E6374"/>
    <w:rsid w:val="004E66AD"/>
    <w:rsid w:val="004E6820"/>
    <w:rsid w:val="004E6BA7"/>
    <w:rsid w:val="004E6CFD"/>
    <w:rsid w:val="004E6D6E"/>
    <w:rsid w:val="004E7B0C"/>
    <w:rsid w:val="004E7D5C"/>
    <w:rsid w:val="004E7F7D"/>
    <w:rsid w:val="004F0357"/>
    <w:rsid w:val="004F1DE8"/>
    <w:rsid w:val="004F2499"/>
    <w:rsid w:val="004F2B36"/>
    <w:rsid w:val="004F317D"/>
    <w:rsid w:val="004F3309"/>
    <w:rsid w:val="004F3524"/>
    <w:rsid w:val="004F3A0F"/>
    <w:rsid w:val="004F3EAC"/>
    <w:rsid w:val="004F4797"/>
    <w:rsid w:val="004F47F7"/>
    <w:rsid w:val="004F4B8D"/>
    <w:rsid w:val="004F52C1"/>
    <w:rsid w:val="004F545A"/>
    <w:rsid w:val="004F589D"/>
    <w:rsid w:val="004F59C7"/>
    <w:rsid w:val="004F5C90"/>
    <w:rsid w:val="004F645F"/>
    <w:rsid w:val="004F657A"/>
    <w:rsid w:val="004F6893"/>
    <w:rsid w:val="004F6E12"/>
    <w:rsid w:val="004F6E29"/>
    <w:rsid w:val="004F700F"/>
    <w:rsid w:val="004F70AC"/>
    <w:rsid w:val="004F7671"/>
    <w:rsid w:val="004F7C3E"/>
    <w:rsid w:val="00500399"/>
    <w:rsid w:val="00500461"/>
    <w:rsid w:val="00500803"/>
    <w:rsid w:val="00501337"/>
    <w:rsid w:val="005013DB"/>
    <w:rsid w:val="00501649"/>
    <w:rsid w:val="00501771"/>
    <w:rsid w:val="00501A8D"/>
    <w:rsid w:val="00501BC4"/>
    <w:rsid w:val="005021F1"/>
    <w:rsid w:val="0050222B"/>
    <w:rsid w:val="00502F74"/>
    <w:rsid w:val="00503488"/>
    <w:rsid w:val="00503510"/>
    <w:rsid w:val="00503A38"/>
    <w:rsid w:val="00503FAC"/>
    <w:rsid w:val="00504D58"/>
    <w:rsid w:val="00505069"/>
    <w:rsid w:val="00505642"/>
    <w:rsid w:val="00505AD0"/>
    <w:rsid w:val="00506189"/>
    <w:rsid w:val="0050623C"/>
    <w:rsid w:val="00506938"/>
    <w:rsid w:val="00506C04"/>
    <w:rsid w:val="00507051"/>
    <w:rsid w:val="0050743F"/>
    <w:rsid w:val="00507455"/>
    <w:rsid w:val="0050756E"/>
    <w:rsid w:val="0050768E"/>
    <w:rsid w:val="00507B99"/>
    <w:rsid w:val="00507C2C"/>
    <w:rsid w:val="00507D81"/>
    <w:rsid w:val="00507F41"/>
    <w:rsid w:val="00510695"/>
    <w:rsid w:val="00511ACB"/>
    <w:rsid w:val="00511CA6"/>
    <w:rsid w:val="0051265E"/>
    <w:rsid w:val="0051297D"/>
    <w:rsid w:val="00512BC9"/>
    <w:rsid w:val="00512EDB"/>
    <w:rsid w:val="00513BAD"/>
    <w:rsid w:val="00513C55"/>
    <w:rsid w:val="00513D43"/>
    <w:rsid w:val="00513E27"/>
    <w:rsid w:val="00513EBB"/>
    <w:rsid w:val="00514FC6"/>
    <w:rsid w:val="00515015"/>
    <w:rsid w:val="00515BCA"/>
    <w:rsid w:val="00515FC8"/>
    <w:rsid w:val="00517241"/>
    <w:rsid w:val="00520344"/>
    <w:rsid w:val="00520789"/>
    <w:rsid w:val="00520B2C"/>
    <w:rsid w:val="00520ECB"/>
    <w:rsid w:val="0052154C"/>
    <w:rsid w:val="005219EC"/>
    <w:rsid w:val="00521A7F"/>
    <w:rsid w:val="00521B2F"/>
    <w:rsid w:val="0052238A"/>
    <w:rsid w:val="00522EE2"/>
    <w:rsid w:val="00523177"/>
    <w:rsid w:val="005232A5"/>
    <w:rsid w:val="00523AD7"/>
    <w:rsid w:val="00523DF2"/>
    <w:rsid w:val="00524B06"/>
    <w:rsid w:val="00524C2E"/>
    <w:rsid w:val="0052521B"/>
    <w:rsid w:val="0052536E"/>
    <w:rsid w:val="00525716"/>
    <w:rsid w:val="0052585A"/>
    <w:rsid w:val="00525E7C"/>
    <w:rsid w:val="0052646C"/>
    <w:rsid w:val="005266A4"/>
    <w:rsid w:val="00526844"/>
    <w:rsid w:val="00526AB7"/>
    <w:rsid w:val="00526FA5"/>
    <w:rsid w:val="005270C4"/>
    <w:rsid w:val="00527719"/>
    <w:rsid w:val="00527CBA"/>
    <w:rsid w:val="00527F47"/>
    <w:rsid w:val="005301D8"/>
    <w:rsid w:val="00531037"/>
    <w:rsid w:val="00531711"/>
    <w:rsid w:val="0053175F"/>
    <w:rsid w:val="00531858"/>
    <w:rsid w:val="00531A65"/>
    <w:rsid w:val="00531B75"/>
    <w:rsid w:val="00531F85"/>
    <w:rsid w:val="0053268F"/>
    <w:rsid w:val="00532A8C"/>
    <w:rsid w:val="00532D72"/>
    <w:rsid w:val="005337F4"/>
    <w:rsid w:val="00533C1C"/>
    <w:rsid w:val="00533E40"/>
    <w:rsid w:val="005341CA"/>
    <w:rsid w:val="005347FC"/>
    <w:rsid w:val="00534AB8"/>
    <w:rsid w:val="00534F56"/>
    <w:rsid w:val="00534F76"/>
    <w:rsid w:val="00535541"/>
    <w:rsid w:val="00535BC0"/>
    <w:rsid w:val="0053611B"/>
    <w:rsid w:val="0053632B"/>
    <w:rsid w:val="0053684C"/>
    <w:rsid w:val="00536AD8"/>
    <w:rsid w:val="00537009"/>
    <w:rsid w:val="00537058"/>
    <w:rsid w:val="005372BF"/>
    <w:rsid w:val="00537598"/>
    <w:rsid w:val="005377AD"/>
    <w:rsid w:val="0054017D"/>
    <w:rsid w:val="00540451"/>
    <w:rsid w:val="00540607"/>
    <w:rsid w:val="00540DCF"/>
    <w:rsid w:val="0054114E"/>
    <w:rsid w:val="0054168C"/>
    <w:rsid w:val="00541A61"/>
    <w:rsid w:val="005420EE"/>
    <w:rsid w:val="00542217"/>
    <w:rsid w:val="005425AB"/>
    <w:rsid w:val="0054272C"/>
    <w:rsid w:val="00542769"/>
    <w:rsid w:val="00542C7B"/>
    <w:rsid w:val="00542EFA"/>
    <w:rsid w:val="00542FB5"/>
    <w:rsid w:val="005436AA"/>
    <w:rsid w:val="005436E5"/>
    <w:rsid w:val="0054404A"/>
    <w:rsid w:val="00544101"/>
    <w:rsid w:val="005442C8"/>
    <w:rsid w:val="0054479E"/>
    <w:rsid w:val="005449BA"/>
    <w:rsid w:val="00544C4D"/>
    <w:rsid w:val="00544FAE"/>
    <w:rsid w:val="005451EE"/>
    <w:rsid w:val="00545776"/>
    <w:rsid w:val="005458A6"/>
    <w:rsid w:val="00545D11"/>
    <w:rsid w:val="00545E2D"/>
    <w:rsid w:val="0054617C"/>
    <w:rsid w:val="00546A70"/>
    <w:rsid w:val="00546CB3"/>
    <w:rsid w:val="00546FFF"/>
    <w:rsid w:val="0054719F"/>
    <w:rsid w:val="005475BB"/>
    <w:rsid w:val="0054773A"/>
    <w:rsid w:val="00547B65"/>
    <w:rsid w:val="00547BBA"/>
    <w:rsid w:val="00547E8A"/>
    <w:rsid w:val="00550341"/>
    <w:rsid w:val="00550567"/>
    <w:rsid w:val="00551156"/>
    <w:rsid w:val="005512EA"/>
    <w:rsid w:val="0055184D"/>
    <w:rsid w:val="00551B2E"/>
    <w:rsid w:val="00551D32"/>
    <w:rsid w:val="0055215D"/>
    <w:rsid w:val="005527DB"/>
    <w:rsid w:val="005527DF"/>
    <w:rsid w:val="005529B6"/>
    <w:rsid w:val="00552ADF"/>
    <w:rsid w:val="00552DC1"/>
    <w:rsid w:val="00552DDF"/>
    <w:rsid w:val="00552ED7"/>
    <w:rsid w:val="0055369F"/>
    <w:rsid w:val="005539FB"/>
    <w:rsid w:val="00553A66"/>
    <w:rsid w:val="005543F1"/>
    <w:rsid w:val="00554924"/>
    <w:rsid w:val="00554A72"/>
    <w:rsid w:val="00555971"/>
    <w:rsid w:val="00555B2F"/>
    <w:rsid w:val="005567C8"/>
    <w:rsid w:val="00556AB4"/>
    <w:rsid w:val="00556BA9"/>
    <w:rsid w:val="00556C67"/>
    <w:rsid w:val="00556CF3"/>
    <w:rsid w:val="005570B1"/>
    <w:rsid w:val="0055780B"/>
    <w:rsid w:val="00557FC5"/>
    <w:rsid w:val="0056003F"/>
    <w:rsid w:val="0056057B"/>
    <w:rsid w:val="005608E6"/>
    <w:rsid w:val="00560B94"/>
    <w:rsid w:val="00560C93"/>
    <w:rsid w:val="00560E33"/>
    <w:rsid w:val="00560E83"/>
    <w:rsid w:val="0056169B"/>
    <w:rsid w:val="00561AB4"/>
    <w:rsid w:val="00561E5B"/>
    <w:rsid w:val="0056275B"/>
    <w:rsid w:val="00562772"/>
    <w:rsid w:val="00563025"/>
    <w:rsid w:val="00563C20"/>
    <w:rsid w:val="00563D51"/>
    <w:rsid w:val="00563ED8"/>
    <w:rsid w:val="00563F3E"/>
    <w:rsid w:val="0056410C"/>
    <w:rsid w:val="005645CD"/>
    <w:rsid w:val="00564641"/>
    <w:rsid w:val="00564C89"/>
    <w:rsid w:val="00565139"/>
    <w:rsid w:val="00565262"/>
    <w:rsid w:val="005652C3"/>
    <w:rsid w:val="00566B73"/>
    <w:rsid w:val="00566D6E"/>
    <w:rsid w:val="005670D2"/>
    <w:rsid w:val="00567E9E"/>
    <w:rsid w:val="00567FAD"/>
    <w:rsid w:val="00570157"/>
    <w:rsid w:val="005720FE"/>
    <w:rsid w:val="00572128"/>
    <w:rsid w:val="0057306E"/>
    <w:rsid w:val="005733FF"/>
    <w:rsid w:val="005739C4"/>
    <w:rsid w:val="00573EA0"/>
    <w:rsid w:val="00574455"/>
    <w:rsid w:val="00574A84"/>
    <w:rsid w:val="0057526E"/>
    <w:rsid w:val="005756FC"/>
    <w:rsid w:val="005761C7"/>
    <w:rsid w:val="005762AE"/>
    <w:rsid w:val="005763D5"/>
    <w:rsid w:val="005763D9"/>
    <w:rsid w:val="00576D71"/>
    <w:rsid w:val="00576DBD"/>
    <w:rsid w:val="005777EA"/>
    <w:rsid w:val="00580307"/>
    <w:rsid w:val="00580D70"/>
    <w:rsid w:val="00581870"/>
    <w:rsid w:val="005819E1"/>
    <w:rsid w:val="00581CA5"/>
    <w:rsid w:val="00581FD6"/>
    <w:rsid w:val="00582E5E"/>
    <w:rsid w:val="00582EC3"/>
    <w:rsid w:val="005836DB"/>
    <w:rsid w:val="005840DA"/>
    <w:rsid w:val="00584DB3"/>
    <w:rsid w:val="00585751"/>
    <w:rsid w:val="0058596A"/>
    <w:rsid w:val="00585DB3"/>
    <w:rsid w:val="00586314"/>
    <w:rsid w:val="00586451"/>
    <w:rsid w:val="0058650B"/>
    <w:rsid w:val="00586525"/>
    <w:rsid w:val="00586682"/>
    <w:rsid w:val="0058690A"/>
    <w:rsid w:val="00586A52"/>
    <w:rsid w:val="005873C1"/>
    <w:rsid w:val="00587767"/>
    <w:rsid w:val="005877CC"/>
    <w:rsid w:val="00587EB0"/>
    <w:rsid w:val="00590D62"/>
    <w:rsid w:val="00590E4E"/>
    <w:rsid w:val="00591083"/>
    <w:rsid w:val="00591230"/>
    <w:rsid w:val="00591B5C"/>
    <w:rsid w:val="005924BB"/>
    <w:rsid w:val="005927B1"/>
    <w:rsid w:val="00593E70"/>
    <w:rsid w:val="00594605"/>
    <w:rsid w:val="005947A5"/>
    <w:rsid w:val="005947B1"/>
    <w:rsid w:val="00594986"/>
    <w:rsid w:val="00594ECF"/>
    <w:rsid w:val="005950F9"/>
    <w:rsid w:val="0059513A"/>
    <w:rsid w:val="0059534D"/>
    <w:rsid w:val="005955B1"/>
    <w:rsid w:val="00596084"/>
    <w:rsid w:val="00596765"/>
    <w:rsid w:val="00597889"/>
    <w:rsid w:val="00597E49"/>
    <w:rsid w:val="005A02D8"/>
    <w:rsid w:val="005A11B4"/>
    <w:rsid w:val="005A1560"/>
    <w:rsid w:val="005A29CF"/>
    <w:rsid w:val="005A2BDF"/>
    <w:rsid w:val="005A2CA3"/>
    <w:rsid w:val="005A2F88"/>
    <w:rsid w:val="005A30F4"/>
    <w:rsid w:val="005A31B5"/>
    <w:rsid w:val="005A32BE"/>
    <w:rsid w:val="005A3473"/>
    <w:rsid w:val="005A3CDC"/>
    <w:rsid w:val="005A3CE9"/>
    <w:rsid w:val="005A40BD"/>
    <w:rsid w:val="005A40F9"/>
    <w:rsid w:val="005A43EB"/>
    <w:rsid w:val="005A45E9"/>
    <w:rsid w:val="005A4907"/>
    <w:rsid w:val="005A593F"/>
    <w:rsid w:val="005A5E04"/>
    <w:rsid w:val="005A649A"/>
    <w:rsid w:val="005A6718"/>
    <w:rsid w:val="005A6A6E"/>
    <w:rsid w:val="005A74A9"/>
    <w:rsid w:val="005A7DF7"/>
    <w:rsid w:val="005A7FA4"/>
    <w:rsid w:val="005B05BE"/>
    <w:rsid w:val="005B0741"/>
    <w:rsid w:val="005B11D6"/>
    <w:rsid w:val="005B204C"/>
    <w:rsid w:val="005B2357"/>
    <w:rsid w:val="005B2370"/>
    <w:rsid w:val="005B26DD"/>
    <w:rsid w:val="005B2904"/>
    <w:rsid w:val="005B2B72"/>
    <w:rsid w:val="005B32EE"/>
    <w:rsid w:val="005B37F4"/>
    <w:rsid w:val="005B3AAC"/>
    <w:rsid w:val="005B3C02"/>
    <w:rsid w:val="005B3DBC"/>
    <w:rsid w:val="005B45BD"/>
    <w:rsid w:val="005B50CF"/>
    <w:rsid w:val="005B5C35"/>
    <w:rsid w:val="005B62AD"/>
    <w:rsid w:val="005B6819"/>
    <w:rsid w:val="005B6A16"/>
    <w:rsid w:val="005B6F34"/>
    <w:rsid w:val="005B713B"/>
    <w:rsid w:val="005B76B5"/>
    <w:rsid w:val="005B7C30"/>
    <w:rsid w:val="005B7CCF"/>
    <w:rsid w:val="005C0291"/>
    <w:rsid w:val="005C0386"/>
    <w:rsid w:val="005C0757"/>
    <w:rsid w:val="005C07FE"/>
    <w:rsid w:val="005C0871"/>
    <w:rsid w:val="005C1147"/>
    <w:rsid w:val="005C1269"/>
    <w:rsid w:val="005C13D3"/>
    <w:rsid w:val="005C1863"/>
    <w:rsid w:val="005C1BC5"/>
    <w:rsid w:val="005C20A7"/>
    <w:rsid w:val="005C22B4"/>
    <w:rsid w:val="005C242B"/>
    <w:rsid w:val="005C3710"/>
    <w:rsid w:val="005C40CE"/>
    <w:rsid w:val="005C4336"/>
    <w:rsid w:val="005C4983"/>
    <w:rsid w:val="005C4B14"/>
    <w:rsid w:val="005C4B1F"/>
    <w:rsid w:val="005C4FCB"/>
    <w:rsid w:val="005C5145"/>
    <w:rsid w:val="005C53DA"/>
    <w:rsid w:val="005C557F"/>
    <w:rsid w:val="005C5E89"/>
    <w:rsid w:val="005C6026"/>
    <w:rsid w:val="005C6735"/>
    <w:rsid w:val="005C6C0C"/>
    <w:rsid w:val="005C702E"/>
    <w:rsid w:val="005C70D4"/>
    <w:rsid w:val="005C77F4"/>
    <w:rsid w:val="005D0149"/>
    <w:rsid w:val="005D0394"/>
    <w:rsid w:val="005D071C"/>
    <w:rsid w:val="005D0D9B"/>
    <w:rsid w:val="005D1575"/>
    <w:rsid w:val="005D176E"/>
    <w:rsid w:val="005D2587"/>
    <w:rsid w:val="005D2678"/>
    <w:rsid w:val="005D3056"/>
    <w:rsid w:val="005D3519"/>
    <w:rsid w:val="005D3AB9"/>
    <w:rsid w:val="005D3CF1"/>
    <w:rsid w:val="005D3D74"/>
    <w:rsid w:val="005D46F1"/>
    <w:rsid w:val="005D4EC0"/>
    <w:rsid w:val="005D5179"/>
    <w:rsid w:val="005D56E6"/>
    <w:rsid w:val="005D56F4"/>
    <w:rsid w:val="005D5D0D"/>
    <w:rsid w:val="005D6CAD"/>
    <w:rsid w:val="005D70D0"/>
    <w:rsid w:val="005D7BAE"/>
    <w:rsid w:val="005D7BC3"/>
    <w:rsid w:val="005E0971"/>
    <w:rsid w:val="005E0AF5"/>
    <w:rsid w:val="005E0BAA"/>
    <w:rsid w:val="005E0F99"/>
    <w:rsid w:val="005E1EAF"/>
    <w:rsid w:val="005E1F85"/>
    <w:rsid w:val="005E3121"/>
    <w:rsid w:val="005E3166"/>
    <w:rsid w:val="005E3251"/>
    <w:rsid w:val="005E373E"/>
    <w:rsid w:val="005E3744"/>
    <w:rsid w:val="005E3EAA"/>
    <w:rsid w:val="005E4094"/>
    <w:rsid w:val="005E5A83"/>
    <w:rsid w:val="005E60E0"/>
    <w:rsid w:val="005E6B9A"/>
    <w:rsid w:val="005E6C36"/>
    <w:rsid w:val="005E6D35"/>
    <w:rsid w:val="005E6D4E"/>
    <w:rsid w:val="005E710A"/>
    <w:rsid w:val="005E7262"/>
    <w:rsid w:val="005E7BD7"/>
    <w:rsid w:val="005E7D2C"/>
    <w:rsid w:val="005F010A"/>
    <w:rsid w:val="005F08D7"/>
    <w:rsid w:val="005F0954"/>
    <w:rsid w:val="005F0995"/>
    <w:rsid w:val="005F09BB"/>
    <w:rsid w:val="005F0AA5"/>
    <w:rsid w:val="005F0D5A"/>
    <w:rsid w:val="005F142B"/>
    <w:rsid w:val="005F16C0"/>
    <w:rsid w:val="005F174F"/>
    <w:rsid w:val="005F222E"/>
    <w:rsid w:val="005F2AC1"/>
    <w:rsid w:val="005F35B4"/>
    <w:rsid w:val="005F48D4"/>
    <w:rsid w:val="005F49EA"/>
    <w:rsid w:val="005F4C49"/>
    <w:rsid w:val="005F4CD6"/>
    <w:rsid w:val="005F51AF"/>
    <w:rsid w:val="005F5B42"/>
    <w:rsid w:val="005F5E23"/>
    <w:rsid w:val="005F61E6"/>
    <w:rsid w:val="005F6721"/>
    <w:rsid w:val="005F6E74"/>
    <w:rsid w:val="005F7473"/>
    <w:rsid w:val="005F76C4"/>
    <w:rsid w:val="005F7F7E"/>
    <w:rsid w:val="00600AB9"/>
    <w:rsid w:val="0060106C"/>
    <w:rsid w:val="006012B7"/>
    <w:rsid w:val="006013A3"/>
    <w:rsid w:val="00601EA1"/>
    <w:rsid w:val="00601F0F"/>
    <w:rsid w:val="00602408"/>
    <w:rsid w:val="006024B9"/>
    <w:rsid w:val="00602802"/>
    <w:rsid w:val="00602E04"/>
    <w:rsid w:val="00602F73"/>
    <w:rsid w:val="00602FF1"/>
    <w:rsid w:val="006030D1"/>
    <w:rsid w:val="0060397D"/>
    <w:rsid w:val="00603A3D"/>
    <w:rsid w:val="00603D32"/>
    <w:rsid w:val="00603DCD"/>
    <w:rsid w:val="006044AB"/>
    <w:rsid w:val="006044DF"/>
    <w:rsid w:val="00604819"/>
    <w:rsid w:val="00604CF9"/>
    <w:rsid w:val="00604E58"/>
    <w:rsid w:val="006052DA"/>
    <w:rsid w:val="00605A9D"/>
    <w:rsid w:val="006063F0"/>
    <w:rsid w:val="00606C1A"/>
    <w:rsid w:val="006070FD"/>
    <w:rsid w:val="00607587"/>
    <w:rsid w:val="006076A3"/>
    <w:rsid w:val="006078DA"/>
    <w:rsid w:val="00607C1D"/>
    <w:rsid w:val="00607DC6"/>
    <w:rsid w:val="006108EB"/>
    <w:rsid w:val="00610A40"/>
    <w:rsid w:val="00611487"/>
    <w:rsid w:val="0061296E"/>
    <w:rsid w:val="00612A3D"/>
    <w:rsid w:val="00612AC6"/>
    <w:rsid w:val="00612DF6"/>
    <w:rsid w:val="00613264"/>
    <w:rsid w:val="00613C4A"/>
    <w:rsid w:val="00613C5B"/>
    <w:rsid w:val="00613D73"/>
    <w:rsid w:val="00614310"/>
    <w:rsid w:val="00614A0D"/>
    <w:rsid w:val="00615080"/>
    <w:rsid w:val="006153EF"/>
    <w:rsid w:val="00615722"/>
    <w:rsid w:val="00616063"/>
    <w:rsid w:val="0061651D"/>
    <w:rsid w:val="00616520"/>
    <w:rsid w:val="00616DB7"/>
    <w:rsid w:val="0061706A"/>
    <w:rsid w:val="006170E3"/>
    <w:rsid w:val="00617D27"/>
    <w:rsid w:val="006204EB"/>
    <w:rsid w:val="00620528"/>
    <w:rsid w:val="00621349"/>
    <w:rsid w:val="00621FEC"/>
    <w:rsid w:val="00622775"/>
    <w:rsid w:val="00622CC6"/>
    <w:rsid w:val="00622E4C"/>
    <w:rsid w:val="00622F42"/>
    <w:rsid w:val="00623083"/>
    <w:rsid w:val="0062348F"/>
    <w:rsid w:val="00623B0D"/>
    <w:rsid w:val="0062524E"/>
    <w:rsid w:val="00625710"/>
    <w:rsid w:val="00626BA2"/>
    <w:rsid w:val="00626F12"/>
    <w:rsid w:val="00627231"/>
    <w:rsid w:val="006278F4"/>
    <w:rsid w:val="00627B69"/>
    <w:rsid w:val="00627F92"/>
    <w:rsid w:val="006309E7"/>
    <w:rsid w:val="00630D28"/>
    <w:rsid w:val="00630E49"/>
    <w:rsid w:val="00630F94"/>
    <w:rsid w:val="006313C1"/>
    <w:rsid w:val="00631B81"/>
    <w:rsid w:val="006321C0"/>
    <w:rsid w:val="006324C3"/>
    <w:rsid w:val="00632550"/>
    <w:rsid w:val="00632886"/>
    <w:rsid w:val="00632BCA"/>
    <w:rsid w:val="00632D0F"/>
    <w:rsid w:val="00632D75"/>
    <w:rsid w:val="00633878"/>
    <w:rsid w:val="00634000"/>
    <w:rsid w:val="0063412C"/>
    <w:rsid w:val="0063483A"/>
    <w:rsid w:val="00634B69"/>
    <w:rsid w:val="00634BC0"/>
    <w:rsid w:val="0063546D"/>
    <w:rsid w:val="00635AE7"/>
    <w:rsid w:val="00636446"/>
    <w:rsid w:val="006364ED"/>
    <w:rsid w:val="00636771"/>
    <w:rsid w:val="00636775"/>
    <w:rsid w:val="00636CB7"/>
    <w:rsid w:val="006372B6"/>
    <w:rsid w:val="006377AD"/>
    <w:rsid w:val="00637BC7"/>
    <w:rsid w:val="00637E9A"/>
    <w:rsid w:val="006401D6"/>
    <w:rsid w:val="0064041D"/>
    <w:rsid w:val="00640C89"/>
    <w:rsid w:val="00640F1B"/>
    <w:rsid w:val="0064138D"/>
    <w:rsid w:val="00641550"/>
    <w:rsid w:val="00641CC2"/>
    <w:rsid w:val="00641E6D"/>
    <w:rsid w:val="00642382"/>
    <w:rsid w:val="00642E6D"/>
    <w:rsid w:val="00643454"/>
    <w:rsid w:val="00643A90"/>
    <w:rsid w:val="00643DB6"/>
    <w:rsid w:val="00643E9D"/>
    <w:rsid w:val="006444EE"/>
    <w:rsid w:val="0064474F"/>
    <w:rsid w:val="00645033"/>
    <w:rsid w:val="006451C0"/>
    <w:rsid w:val="0064554E"/>
    <w:rsid w:val="006459A5"/>
    <w:rsid w:val="006460D7"/>
    <w:rsid w:val="00646A23"/>
    <w:rsid w:val="0064715D"/>
    <w:rsid w:val="00647372"/>
    <w:rsid w:val="00650034"/>
    <w:rsid w:val="00650746"/>
    <w:rsid w:val="006509B2"/>
    <w:rsid w:val="00650F9E"/>
    <w:rsid w:val="00651A07"/>
    <w:rsid w:val="00651AFF"/>
    <w:rsid w:val="00651B02"/>
    <w:rsid w:val="00651B2A"/>
    <w:rsid w:val="00651D02"/>
    <w:rsid w:val="00651D03"/>
    <w:rsid w:val="00651E40"/>
    <w:rsid w:val="00652C0E"/>
    <w:rsid w:val="00652EA8"/>
    <w:rsid w:val="0065362C"/>
    <w:rsid w:val="006537DA"/>
    <w:rsid w:val="0065458D"/>
    <w:rsid w:val="00654590"/>
    <w:rsid w:val="00654684"/>
    <w:rsid w:val="00654BA5"/>
    <w:rsid w:val="00654BD7"/>
    <w:rsid w:val="006556CC"/>
    <w:rsid w:val="0065669F"/>
    <w:rsid w:val="00656712"/>
    <w:rsid w:val="00657059"/>
    <w:rsid w:val="0065739A"/>
    <w:rsid w:val="00657B53"/>
    <w:rsid w:val="00657CF7"/>
    <w:rsid w:val="00657F97"/>
    <w:rsid w:val="006602EC"/>
    <w:rsid w:val="00660437"/>
    <w:rsid w:val="0066098C"/>
    <w:rsid w:val="00660CD3"/>
    <w:rsid w:val="0066173D"/>
    <w:rsid w:val="00661CAA"/>
    <w:rsid w:val="00661FC2"/>
    <w:rsid w:val="00662348"/>
    <w:rsid w:val="00662B3C"/>
    <w:rsid w:val="00662C22"/>
    <w:rsid w:val="00663641"/>
    <w:rsid w:val="006638B6"/>
    <w:rsid w:val="00663B5B"/>
    <w:rsid w:val="00663FBC"/>
    <w:rsid w:val="0066494D"/>
    <w:rsid w:val="00665250"/>
    <w:rsid w:val="00665529"/>
    <w:rsid w:val="0066568A"/>
    <w:rsid w:val="00665836"/>
    <w:rsid w:val="00665A65"/>
    <w:rsid w:val="00665BC3"/>
    <w:rsid w:val="00665DAF"/>
    <w:rsid w:val="00665DD0"/>
    <w:rsid w:val="006660C7"/>
    <w:rsid w:val="0066629D"/>
    <w:rsid w:val="00666B1C"/>
    <w:rsid w:val="006678F5"/>
    <w:rsid w:val="006679B4"/>
    <w:rsid w:val="006701FA"/>
    <w:rsid w:val="00670322"/>
    <w:rsid w:val="00670737"/>
    <w:rsid w:val="00670E1E"/>
    <w:rsid w:val="00671497"/>
    <w:rsid w:val="00671602"/>
    <w:rsid w:val="006716A0"/>
    <w:rsid w:val="00671A13"/>
    <w:rsid w:val="00671DAC"/>
    <w:rsid w:val="00672108"/>
    <w:rsid w:val="00672447"/>
    <w:rsid w:val="006728D9"/>
    <w:rsid w:val="00672F15"/>
    <w:rsid w:val="006733B4"/>
    <w:rsid w:val="00673679"/>
    <w:rsid w:val="0067374E"/>
    <w:rsid w:val="006737DC"/>
    <w:rsid w:val="00674E2F"/>
    <w:rsid w:val="00674F43"/>
    <w:rsid w:val="00675082"/>
    <w:rsid w:val="006750F3"/>
    <w:rsid w:val="00675278"/>
    <w:rsid w:val="00676267"/>
    <w:rsid w:val="0067629A"/>
    <w:rsid w:val="0067634C"/>
    <w:rsid w:val="00676D5B"/>
    <w:rsid w:val="006771B8"/>
    <w:rsid w:val="0067746A"/>
    <w:rsid w:val="00677A7F"/>
    <w:rsid w:val="006801B5"/>
    <w:rsid w:val="006807BB"/>
    <w:rsid w:val="00680BCB"/>
    <w:rsid w:val="00680D11"/>
    <w:rsid w:val="00680FF1"/>
    <w:rsid w:val="00681025"/>
    <w:rsid w:val="00681DBF"/>
    <w:rsid w:val="006824C4"/>
    <w:rsid w:val="00682767"/>
    <w:rsid w:val="006828E5"/>
    <w:rsid w:val="00682A82"/>
    <w:rsid w:val="00682CA8"/>
    <w:rsid w:val="00682F81"/>
    <w:rsid w:val="0068316B"/>
    <w:rsid w:val="006831DA"/>
    <w:rsid w:val="00683EAC"/>
    <w:rsid w:val="00683F0C"/>
    <w:rsid w:val="00683F1C"/>
    <w:rsid w:val="006843AB"/>
    <w:rsid w:val="00684667"/>
    <w:rsid w:val="006848F9"/>
    <w:rsid w:val="00684BEA"/>
    <w:rsid w:val="0068515C"/>
    <w:rsid w:val="006853EB"/>
    <w:rsid w:val="0068548A"/>
    <w:rsid w:val="00685D60"/>
    <w:rsid w:val="00685FB7"/>
    <w:rsid w:val="006860D9"/>
    <w:rsid w:val="00686801"/>
    <w:rsid w:val="00686BF4"/>
    <w:rsid w:val="00686D32"/>
    <w:rsid w:val="00686EA1"/>
    <w:rsid w:val="006874A5"/>
    <w:rsid w:val="00687996"/>
    <w:rsid w:val="00687FF5"/>
    <w:rsid w:val="0069022E"/>
    <w:rsid w:val="00690B8A"/>
    <w:rsid w:val="0069151F"/>
    <w:rsid w:val="006923C6"/>
    <w:rsid w:val="0069253A"/>
    <w:rsid w:val="00692602"/>
    <w:rsid w:val="0069266C"/>
    <w:rsid w:val="0069272B"/>
    <w:rsid w:val="00692CD3"/>
    <w:rsid w:val="00692E01"/>
    <w:rsid w:val="00693351"/>
    <w:rsid w:val="00693C75"/>
    <w:rsid w:val="00693D7E"/>
    <w:rsid w:val="00693F1C"/>
    <w:rsid w:val="00693F8F"/>
    <w:rsid w:val="006943D4"/>
    <w:rsid w:val="00694622"/>
    <w:rsid w:val="00694664"/>
    <w:rsid w:val="006956D3"/>
    <w:rsid w:val="00695F49"/>
    <w:rsid w:val="006967E1"/>
    <w:rsid w:val="006969BA"/>
    <w:rsid w:val="00696D99"/>
    <w:rsid w:val="0069706D"/>
    <w:rsid w:val="0069717E"/>
    <w:rsid w:val="006971CB"/>
    <w:rsid w:val="006977BD"/>
    <w:rsid w:val="006978AA"/>
    <w:rsid w:val="00697CDC"/>
    <w:rsid w:val="006A054B"/>
    <w:rsid w:val="006A0C21"/>
    <w:rsid w:val="006A163E"/>
    <w:rsid w:val="006A16DF"/>
    <w:rsid w:val="006A1869"/>
    <w:rsid w:val="006A1B50"/>
    <w:rsid w:val="006A1FC6"/>
    <w:rsid w:val="006A20A1"/>
    <w:rsid w:val="006A2D82"/>
    <w:rsid w:val="006A2EAB"/>
    <w:rsid w:val="006A375A"/>
    <w:rsid w:val="006A388F"/>
    <w:rsid w:val="006A3B6D"/>
    <w:rsid w:val="006A3E56"/>
    <w:rsid w:val="006A4782"/>
    <w:rsid w:val="006A4BA2"/>
    <w:rsid w:val="006A4CC6"/>
    <w:rsid w:val="006A5530"/>
    <w:rsid w:val="006A583F"/>
    <w:rsid w:val="006A5BDE"/>
    <w:rsid w:val="006A5BFD"/>
    <w:rsid w:val="006A63E2"/>
    <w:rsid w:val="006A64D3"/>
    <w:rsid w:val="006A66FF"/>
    <w:rsid w:val="006A69CA"/>
    <w:rsid w:val="006A6C2B"/>
    <w:rsid w:val="006A7153"/>
    <w:rsid w:val="006A7B1C"/>
    <w:rsid w:val="006A7EE7"/>
    <w:rsid w:val="006B021B"/>
    <w:rsid w:val="006B0326"/>
    <w:rsid w:val="006B0B99"/>
    <w:rsid w:val="006B0C29"/>
    <w:rsid w:val="006B1D29"/>
    <w:rsid w:val="006B1EF7"/>
    <w:rsid w:val="006B1F67"/>
    <w:rsid w:val="006B240F"/>
    <w:rsid w:val="006B24D0"/>
    <w:rsid w:val="006B26B9"/>
    <w:rsid w:val="006B2766"/>
    <w:rsid w:val="006B28AB"/>
    <w:rsid w:val="006B2BD1"/>
    <w:rsid w:val="006B3E43"/>
    <w:rsid w:val="006B4344"/>
    <w:rsid w:val="006B5721"/>
    <w:rsid w:val="006B5D14"/>
    <w:rsid w:val="006B5F05"/>
    <w:rsid w:val="006B677B"/>
    <w:rsid w:val="006B6843"/>
    <w:rsid w:val="006B6970"/>
    <w:rsid w:val="006B792C"/>
    <w:rsid w:val="006B7CB3"/>
    <w:rsid w:val="006C0A3B"/>
    <w:rsid w:val="006C0D3E"/>
    <w:rsid w:val="006C10CD"/>
    <w:rsid w:val="006C21C5"/>
    <w:rsid w:val="006C2719"/>
    <w:rsid w:val="006C29F2"/>
    <w:rsid w:val="006C2CBF"/>
    <w:rsid w:val="006C3105"/>
    <w:rsid w:val="006C33F2"/>
    <w:rsid w:val="006C3754"/>
    <w:rsid w:val="006C38F7"/>
    <w:rsid w:val="006C3C28"/>
    <w:rsid w:val="006C3F05"/>
    <w:rsid w:val="006C3F58"/>
    <w:rsid w:val="006C41F2"/>
    <w:rsid w:val="006C4F7F"/>
    <w:rsid w:val="006C51E5"/>
    <w:rsid w:val="006C542E"/>
    <w:rsid w:val="006C56E9"/>
    <w:rsid w:val="006C5FF7"/>
    <w:rsid w:val="006C6554"/>
    <w:rsid w:val="006C6D0F"/>
    <w:rsid w:val="006C735C"/>
    <w:rsid w:val="006C7698"/>
    <w:rsid w:val="006C7722"/>
    <w:rsid w:val="006C79A6"/>
    <w:rsid w:val="006C7CF4"/>
    <w:rsid w:val="006C7DF8"/>
    <w:rsid w:val="006D0A20"/>
    <w:rsid w:val="006D14AF"/>
    <w:rsid w:val="006D16F1"/>
    <w:rsid w:val="006D188D"/>
    <w:rsid w:val="006D1984"/>
    <w:rsid w:val="006D1F7F"/>
    <w:rsid w:val="006D209B"/>
    <w:rsid w:val="006D2A61"/>
    <w:rsid w:val="006D2C50"/>
    <w:rsid w:val="006D2DEC"/>
    <w:rsid w:val="006D2F4B"/>
    <w:rsid w:val="006D31FA"/>
    <w:rsid w:val="006D3311"/>
    <w:rsid w:val="006D34BB"/>
    <w:rsid w:val="006D3997"/>
    <w:rsid w:val="006D3B26"/>
    <w:rsid w:val="006D4363"/>
    <w:rsid w:val="006D4722"/>
    <w:rsid w:val="006D4DC2"/>
    <w:rsid w:val="006D5151"/>
    <w:rsid w:val="006D5919"/>
    <w:rsid w:val="006D63A8"/>
    <w:rsid w:val="006D6E13"/>
    <w:rsid w:val="006D7A79"/>
    <w:rsid w:val="006D7E5F"/>
    <w:rsid w:val="006E036E"/>
    <w:rsid w:val="006E0756"/>
    <w:rsid w:val="006E0919"/>
    <w:rsid w:val="006E0BA8"/>
    <w:rsid w:val="006E105D"/>
    <w:rsid w:val="006E139B"/>
    <w:rsid w:val="006E1B1A"/>
    <w:rsid w:val="006E1BEF"/>
    <w:rsid w:val="006E22AC"/>
    <w:rsid w:val="006E23A4"/>
    <w:rsid w:val="006E2406"/>
    <w:rsid w:val="006E25B5"/>
    <w:rsid w:val="006E2CCC"/>
    <w:rsid w:val="006E3B0F"/>
    <w:rsid w:val="006E4311"/>
    <w:rsid w:val="006E4589"/>
    <w:rsid w:val="006E479F"/>
    <w:rsid w:val="006E4ED5"/>
    <w:rsid w:val="006E5670"/>
    <w:rsid w:val="006E584E"/>
    <w:rsid w:val="006E5CE5"/>
    <w:rsid w:val="006E6AF8"/>
    <w:rsid w:val="006E6CAB"/>
    <w:rsid w:val="006F0539"/>
    <w:rsid w:val="006F08AC"/>
    <w:rsid w:val="006F08DE"/>
    <w:rsid w:val="006F0FD2"/>
    <w:rsid w:val="006F124B"/>
    <w:rsid w:val="006F129E"/>
    <w:rsid w:val="006F1421"/>
    <w:rsid w:val="006F151B"/>
    <w:rsid w:val="006F15A6"/>
    <w:rsid w:val="006F278B"/>
    <w:rsid w:val="006F2813"/>
    <w:rsid w:val="006F2ACF"/>
    <w:rsid w:val="006F2EA0"/>
    <w:rsid w:val="006F3216"/>
    <w:rsid w:val="006F39A2"/>
    <w:rsid w:val="006F3D3D"/>
    <w:rsid w:val="006F4212"/>
    <w:rsid w:val="006F432A"/>
    <w:rsid w:val="006F4457"/>
    <w:rsid w:val="006F469D"/>
    <w:rsid w:val="006F46B4"/>
    <w:rsid w:val="006F48A7"/>
    <w:rsid w:val="006F4977"/>
    <w:rsid w:val="006F4E36"/>
    <w:rsid w:val="006F534A"/>
    <w:rsid w:val="006F58C2"/>
    <w:rsid w:val="006F65D6"/>
    <w:rsid w:val="006F66C9"/>
    <w:rsid w:val="006F6D84"/>
    <w:rsid w:val="006F700F"/>
    <w:rsid w:val="006F7071"/>
    <w:rsid w:val="006F760E"/>
    <w:rsid w:val="006F7783"/>
    <w:rsid w:val="006F78CE"/>
    <w:rsid w:val="006F7AB6"/>
    <w:rsid w:val="006F7DAE"/>
    <w:rsid w:val="006F7FC1"/>
    <w:rsid w:val="00700E70"/>
    <w:rsid w:val="007011F6"/>
    <w:rsid w:val="007013F5"/>
    <w:rsid w:val="007016BE"/>
    <w:rsid w:val="00701CD0"/>
    <w:rsid w:val="00701E7A"/>
    <w:rsid w:val="00701FED"/>
    <w:rsid w:val="00702A6E"/>
    <w:rsid w:val="0070322C"/>
    <w:rsid w:val="00703675"/>
    <w:rsid w:val="00703C2D"/>
    <w:rsid w:val="00703F4C"/>
    <w:rsid w:val="0070407F"/>
    <w:rsid w:val="00704AC3"/>
    <w:rsid w:val="00704C12"/>
    <w:rsid w:val="00704EC9"/>
    <w:rsid w:val="0070540F"/>
    <w:rsid w:val="0070561A"/>
    <w:rsid w:val="00705792"/>
    <w:rsid w:val="00705AA0"/>
    <w:rsid w:val="00705BAC"/>
    <w:rsid w:val="00706326"/>
    <w:rsid w:val="0070632D"/>
    <w:rsid w:val="00706B56"/>
    <w:rsid w:val="0070736E"/>
    <w:rsid w:val="007076FE"/>
    <w:rsid w:val="007078D0"/>
    <w:rsid w:val="007100DA"/>
    <w:rsid w:val="0071037F"/>
    <w:rsid w:val="007108AD"/>
    <w:rsid w:val="007108D4"/>
    <w:rsid w:val="007109EB"/>
    <w:rsid w:val="00711B4B"/>
    <w:rsid w:val="00711E25"/>
    <w:rsid w:val="00712343"/>
    <w:rsid w:val="00712429"/>
    <w:rsid w:val="00712703"/>
    <w:rsid w:val="00712E33"/>
    <w:rsid w:val="007135A1"/>
    <w:rsid w:val="0071379B"/>
    <w:rsid w:val="00713899"/>
    <w:rsid w:val="0071508F"/>
    <w:rsid w:val="00715584"/>
    <w:rsid w:val="00715BD6"/>
    <w:rsid w:val="00715C19"/>
    <w:rsid w:val="00716048"/>
    <w:rsid w:val="007161A9"/>
    <w:rsid w:val="00716457"/>
    <w:rsid w:val="007165F0"/>
    <w:rsid w:val="00716847"/>
    <w:rsid w:val="00717100"/>
    <w:rsid w:val="00717A77"/>
    <w:rsid w:val="00717CEF"/>
    <w:rsid w:val="00720F18"/>
    <w:rsid w:val="0072150C"/>
    <w:rsid w:val="00721CF7"/>
    <w:rsid w:val="00722C20"/>
    <w:rsid w:val="00723200"/>
    <w:rsid w:val="00723251"/>
    <w:rsid w:val="00723DB4"/>
    <w:rsid w:val="00723E64"/>
    <w:rsid w:val="0072460D"/>
    <w:rsid w:val="007247FA"/>
    <w:rsid w:val="00725291"/>
    <w:rsid w:val="00725493"/>
    <w:rsid w:val="00725BA9"/>
    <w:rsid w:val="00725BC4"/>
    <w:rsid w:val="00725E2F"/>
    <w:rsid w:val="0072633F"/>
    <w:rsid w:val="00726CFE"/>
    <w:rsid w:val="00726EC9"/>
    <w:rsid w:val="007273EA"/>
    <w:rsid w:val="007278DE"/>
    <w:rsid w:val="00727CFB"/>
    <w:rsid w:val="00730434"/>
    <w:rsid w:val="00730956"/>
    <w:rsid w:val="00731DAD"/>
    <w:rsid w:val="00731DFE"/>
    <w:rsid w:val="0073215D"/>
    <w:rsid w:val="00732195"/>
    <w:rsid w:val="0073222F"/>
    <w:rsid w:val="007325E0"/>
    <w:rsid w:val="00732814"/>
    <w:rsid w:val="00732AE6"/>
    <w:rsid w:val="00732BA6"/>
    <w:rsid w:val="007332D0"/>
    <w:rsid w:val="00733B07"/>
    <w:rsid w:val="00733D39"/>
    <w:rsid w:val="00734430"/>
    <w:rsid w:val="0073477E"/>
    <w:rsid w:val="0073480F"/>
    <w:rsid w:val="00735611"/>
    <w:rsid w:val="007356E4"/>
    <w:rsid w:val="00735863"/>
    <w:rsid w:val="007359F9"/>
    <w:rsid w:val="00737602"/>
    <w:rsid w:val="00737ACF"/>
    <w:rsid w:val="00740C24"/>
    <w:rsid w:val="00740FC2"/>
    <w:rsid w:val="00741348"/>
    <w:rsid w:val="0074171C"/>
    <w:rsid w:val="00741ABF"/>
    <w:rsid w:val="0074221D"/>
    <w:rsid w:val="00742740"/>
    <w:rsid w:val="00743B52"/>
    <w:rsid w:val="00743BF7"/>
    <w:rsid w:val="00744450"/>
    <w:rsid w:val="007447DD"/>
    <w:rsid w:val="00744B26"/>
    <w:rsid w:val="00744D11"/>
    <w:rsid w:val="007450B4"/>
    <w:rsid w:val="00745116"/>
    <w:rsid w:val="0074584C"/>
    <w:rsid w:val="00745B67"/>
    <w:rsid w:val="0074660E"/>
    <w:rsid w:val="00746B2B"/>
    <w:rsid w:val="00747533"/>
    <w:rsid w:val="007477F8"/>
    <w:rsid w:val="00747F96"/>
    <w:rsid w:val="00750014"/>
    <w:rsid w:val="0075076F"/>
    <w:rsid w:val="00750D8E"/>
    <w:rsid w:val="00750F84"/>
    <w:rsid w:val="007510BB"/>
    <w:rsid w:val="00751DDA"/>
    <w:rsid w:val="00752133"/>
    <w:rsid w:val="0075223E"/>
    <w:rsid w:val="007529FD"/>
    <w:rsid w:val="00752ABF"/>
    <w:rsid w:val="00752D44"/>
    <w:rsid w:val="00752E31"/>
    <w:rsid w:val="00753000"/>
    <w:rsid w:val="0075369E"/>
    <w:rsid w:val="00753956"/>
    <w:rsid w:val="0075407C"/>
    <w:rsid w:val="00754E07"/>
    <w:rsid w:val="00754EE2"/>
    <w:rsid w:val="00754F08"/>
    <w:rsid w:val="00755075"/>
    <w:rsid w:val="00755521"/>
    <w:rsid w:val="0075573D"/>
    <w:rsid w:val="00755970"/>
    <w:rsid w:val="00755DAD"/>
    <w:rsid w:val="00755E79"/>
    <w:rsid w:val="00756147"/>
    <w:rsid w:val="00756276"/>
    <w:rsid w:val="007563AA"/>
    <w:rsid w:val="007564B5"/>
    <w:rsid w:val="007564B9"/>
    <w:rsid w:val="00756791"/>
    <w:rsid w:val="00756F04"/>
    <w:rsid w:val="007572F6"/>
    <w:rsid w:val="007574DF"/>
    <w:rsid w:val="00757E73"/>
    <w:rsid w:val="007601E4"/>
    <w:rsid w:val="0076050D"/>
    <w:rsid w:val="0076069A"/>
    <w:rsid w:val="00760AA3"/>
    <w:rsid w:val="00760DAB"/>
    <w:rsid w:val="00761462"/>
    <w:rsid w:val="007615BF"/>
    <w:rsid w:val="007617E2"/>
    <w:rsid w:val="0076187C"/>
    <w:rsid w:val="00761AE0"/>
    <w:rsid w:val="00761BBF"/>
    <w:rsid w:val="00762777"/>
    <w:rsid w:val="007629D7"/>
    <w:rsid w:val="00762F6F"/>
    <w:rsid w:val="007630D6"/>
    <w:rsid w:val="0076331E"/>
    <w:rsid w:val="0076338D"/>
    <w:rsid w:val="00763BD3"/>
    <w:rsid w:val="00763E36"/>
    <w:rsid w:val="0076536C"/>
    <w:rsid w:val="007656AF"/>
    <w:rsid w:val="00766419"/>
    <w:rsid w:val="0076645E"/>
    <w:rsid w:val="0076668F"/>
    <w:rsid w:val="00766CE7"/>
    <w:rsid w:val="0076773D"/>
    <w:rsid w:val="00767A00"/>
    <w:rsid w:val="0077003B"/>
    <w:rsid w:val="00770165"/>
    <w:rsid w:val="00770166"/>
    <w:rsid w:val="007702E8"/>
    <w:rsid w:val="007707BE"/>
    <w:rsid w:val="00770B0A"/>
    <w:rsid w:val="00770BC5"/>
    <w:rsid w:val="00770BCA"/>
    <w:rsid w:val="007711F9"/>
    <w:rsid w:val="007718ED"/>
    <w:rsid w:val="0077267C"/>
    <w:rsid w:val="00772A6A"/>
    <w:rsid w:val="00773126"/>
    <w:rsid w:val="007737F1"/>
    <w:rsid w:val="00773853"/>
    <w:rsid w:val="00773A39"/>
    <w:rsid w:val="00773B08"/>
    <w:rsid w:val="00774743"/>
    <w:rsid w:val="00774946"/>
    <w:rsid w:val="007749C9"/>
    <w:rsid w:val="00774B6E"/>
    <w:rsid w:val="00774C2C"/>
    <w:rsid w:val="00774DB4"/>
    <w:rsid w:val="00775691"/>
    <w:rsid w:val="00775893"/>
    <w:rsid w:val="00775CA5"/>
    <w:rsid w:val="00776189"/>
    <w:rsid w:val="0077686D"/>
    <w:rsid w:val="007768B9"/>
    <w:rsid w:val="00776C86"/>
    <w:rsid w:val="0077762F"/>
    <w:rsid w:val="00777FA2"/>
    <w:rsid w:val="007800C4"/>
    <w:rsid w:val="00780278"/>
    <w:rsid w:val="007805A8"/>
    <w:rsid w:val="0078072A"/>
    <w:rsid w:val="007815A3"/>
    <w:rsid w:val="007816B0"/>
    <w:rsid w:val="007822AC"/>
    <w:rsid w:val="007823CC"/>
    <w:rsid w:val="007823F5"/>
    <w:rsid w:val="007823FE"/>
    <w:rsid w:val="00782573"/>
    <w:rsid w:val="00782806"/>
    <w:rsid w:val="00782943"/>
    <w:rsid w:val="0078320A"/>
    <w:rsid w:val="007836A2"/>
    <w:rsid w:val="00784255"/>
    <w:rsid w:val="00784712"/>
    <w:rsid w:val="00785346"/>
    <w:rsid w:val="007858FA"/>
    <w:rsid w:val="00785C5D"/>
    <w:rsid w:val="00785EC3"/>
    <w:rsid w:val="00786230"/>
    <w:rsid w:val="007865CB"/>
    <w:rsid w:val="00786606"/>
    <w:rsid w:val="00786706"/>
    <w:rsid w:val="0078672C"/>
    <w:rsid w:val="007867B2"/>
    <w:rsid w:val="007868AC"/>
    <w:rsid w:val="00786AA1"/>
    <w:rsid w:val="00786E10"/>
    <w:rsid w:val="00787182"/>
    <w:rsid w:val="00787269"/>
    <w:rsid w:val="007875F9"/>
    <w:rsid w:val="00787A2C"/>
    <w:rsid w:val="0079017E"/>
    <w:rsid w:val="00790408"/>
    <w:rsid w:val="007904A4"/>
    <w:rsid w:val="007905D1"/>
    <w:rsid w:val="00790690"/>
    <w:rsid w:val="00790EF6"/>
    <w:rsid w:val="007915E9"/>
    <w:rsid w:val="0079172A"/>
    <w:rsid w:val="007923E9"/>
    <w:rsid w:val="0079277C"/>
    <w:rsid w:val="0079292A"/>
    <w:rsid w:val="00793238"/>
    <w:rsid w:val="00793D55"/>
    <w:rsid w:val="0079445C"/>
    <w:rsid w:val="007954DB"/>
    <w:rsid w:val="00795B78"/>
    <w:rsid w:val="00795E4A"/>
    <w:rsid w:val="00796B01"/>
    <w:rsid w:val="00796D5D"/>
    <w:rsid w:val="00796DFD"/>
    <w:rsid w:val="00796F9D"/>
    <w:rsid w:val="0079701D"/>
    <w:rsid w:val="007977E1"/>
    <w:rsid w:val="00797A37"/>
    <w:rsid w:val="00797ED4"/>
    <w:rsid w:val="007A02DE"/>
    <w:rsid w:val="007A0333"/>
    <w:rsid w:val="007A0731"/>
    <w:rsid w:val="007A0E55"/>
    <w:rsid w:val="007A1A6A"/>
    <w:rsid w:val="007A1F8C"/>
    <w:rsid w:val="007A3D60"/>
    <w:rsid w:val="007A408E"/>
    <w:rsid w:val="007A42CA"/>
    <w:rsid w:val="007A47FB"/>
    <w:rsid w:val="007A4AE5"/>
    <w:rsid w:val="007A4F19"/>
    <w:rsid w:val="007A5268"/>
    <w:rsid w:val="007A53DE"/>
    <w:rsid w:val="007A5877"/>
    <w:rsid w:val="007A59B6"/>
    <w:rsid w:val="007A5D4B"/>
    <w:rsid w:val="007A5EE9"/>
    <w:rsid w:val="007A5F5A"/>
    <w:rsid w:val="007A5FFF"/>
    <w:rsid w:val="007A6725"/>
    <w:rsid w:val="007A689F"/>
    <w:rsid w:val="007A7018"/>
    <w:rsid w:val="007A7084"/>
    <w:rsid w:val="007A7090"/>
    <w:rsid w:val="007A73B9"/>
    <w:rsid w:val="007A7886"/>
    <w:rsid w:val="007A794A"/>
    <w:rsid w:val="007A7B15"/>
    <w:rsid w:val="007B079F"/>
    <w:rsid w:val="007B0A38"/>
    <w:rsid w:val="007B0B52"/>
    <w:rsid w:val="007B10C7"/>
    <w:rsid w:val="007B1171"/>
    <w:rsid w:val="007B1E1E"/>
    <w:rsid w:val="007B2456"/>
    <w:rsid w:val="007B269D"/>
    <w:rsid w:val="007B2C0B"/>
    <w:rsid w:val="007B2C28"/>
    <w:rsid w:val="007B3233"/>
    <w:rsid w:val="007B354D"/>
    <w:rsid w:val="007B3646"/>
    <w:rsid w:val="007B3739"/>
    <w:rsid w:val="007B4BF4"/>
    <w:rsid w:val="007B5E3E"/>
    <w:rsid w:val="007B5E6C"/>
    <w:rsid w:val="007B5EE0"/>
    <w:rsid w:val="007B5FDB"/>
    <w:rsid w:val="007B63F4"/>
    <w:rsid w:val="007B6425"/>
    <w:rsid w:val="007B64ED"/>
    <w:rsid w:val="007B70A6"/>
    <w:rsid w:val="007B726B"/>
    <w:rsid w:val="007B75F9"/>
    <w:rsid w:val="007C0351"/>
    <w:rsid w:val="007C0371"/>
    <w:rsid w:val="007C0408"/>
    <w:rsid w:val="007C060F"/>
    <w:rsid w:val="007C0720"/>
    <w:rsid w:val="007C0DB3"/>
    <w:rsid w:val="007C0FFC"/>
    <w:rsid w:val="007C1097"/>
    <w:rsid w:val="007C10EE"/>
    <w:rsid w:val="007C1A01"/>
    <w:rsid w:val="007C2636"/>
    <w:rsid w:val="007C2770"/>
    <w:rsid w:val="007C2794"/>
    <w:rsid w:val="007C27FB"/>
    <w:rsid w:val="007C294E"/>
    <w:rsid w:val="007C2BC0"/>
    <w:rsid w:val="007C374F"/>
    <w:rsid w:val="007C400D"/>
    <w:rsid w:val="007C449E"/>
    <w:rsid w:val="007C47FB"/>
    <w:rsid w:val="007C497E"/>
    <w:rsid w:val="007C4AAA"/>
    <w:rsid w:val="007C4C5D"/>
    <w:rsid w:val="007C4FF7"/>
    <w:rsid w:val="007C5553"/>
    <w:rsid w:val="007C5C3A"/>
    <w:rsid w:val="007C6287"/>
    <w:rsid w:val="007C648A"/>
    <w:rsid w:val="007C662A"/>
    <w:rsid w:val="007C68DE"/>
    <w:rsid w:val="007C6E64"/>
    <w:rsid w:val="007C6EFB"/>
    <w:rsid w:val="007C7373"/>
    <w:rsid w:val="007C774E"/>
    <w:rsid w:val="007C7751"/>
    <w:rsid w:val="007C7972"/>
    <w:rsid w:val="007D002E"/>
    <w:rsid w:val="007D07D9"/>
    <w:rsid w:val="007D07E4"/>
    <w:rsid w:val="007D0843"/>
    <w:rsid w:val="007D109A"/>
    <w:rsid w:val="007D180E"/>
    <w:rsid w:val="007D1A81"/>
    <w:rsid w:val="007D2EFC"/>
    <w:rsid w:val="007D30B8"/>
    <w:rsid w:val="007D3126"/>
    <w:rsid w:val="007D31CE"/>
    <w:rsid w:val="007D3C48"/>
    <w:rsid w:val="007D43F0"/>
    <w:rsid w:val="007D4423"/>
    <w:rsid w:val="007D50B1"/>
    <w:rsid w:val="007D52EE"/>
    <w:rsid w:val="007D58AF"/>
    <w:rsid w:val="007D5985"/>
    <w:rsid w:val="007D59AB"/>
    <w:rsid w:val="007D5C20"/>
    <w:rsid w:val="007D5C85"/>
    <w:rsid w:val="007D675C"/>
    <w:rsid w:val="007D6A41"/>
    <w:rsid w:val="007D6AA2"/>
    <w:rsid w:val="007D7414"/>
    <w:rsid w:val="007D79B9"/>
    <w:rsid w:val="007D7B7D"/>
    <w:rsid w:val="007E014E"/>
    <w:rsid w:val="007E01BB"/>
    <w:rsid w:val="007E0F34"/>
    <w:rsid w:val="007E125D"/>
    <w:rsid w:val="007E12A2"/>
    <w:rsid w:val="007E15F1"/>
    <w:rsid w:val="007E1C3A"/>
    <w:rsid w:val="007E28D5"/>
    <w:rsid w:val="007E2BDB"/>
    <w:rsid w:val="007E3025"/>
    <w:rsid w:val="007E37DA"/>
    <w:rsid w:val="007E3846"/>
    <w:rsid w:val="007E3AEB"/>
    <w:rsid w:val="007E3B86"/>
    <w:rsid w:val="007E4A79"/>
    <w:rsid w:val="007E4E34"/>
    <w:rsid w:val="007E4F22"/>
    <w:rsid w:val="007E5252"/>
    <w:rsid w:val="007E5388"/>
    <w:rsid w:val="007E58AD"/>
    <w:rsid w:val="007E639C"/>
    <w:rsid w:val="007E64DE"/>
    <w:rsid w:val="007E6FA2"/>
    <w:rsid w:val="007E7147"/>
    <w:rsid w:val="007E74D7"/>
    <w:rsid w:val="007E78A1"/>
    <w:rsid w:val="007E7CC3"/>
    <w:rsid w:val="007E7E04"/>
    <w:rsid w:val="007E7EC4"/>
    <w:rsid w:val="007F016F"/>
    <w:rsid w:val="007F0B29"/>
    <w:rsid w:val="007F0D50"/>
    <w:rsid w:val="007F146A"/>
    <w:rsid w:val="007F15B3"/>
    <w:rsid w:val="007F1C49"/>
    <w:rsid w:val="007F203C"/>
    <w:rsid w:val="007F2D63"/>
    <w:rsid w:val="007F306D"/>
    <w:rsid w:val="007F31AD"/>
    <w:rsid w:val="007F35AA"/>
    <w:rsid w:val="007F38AF"/>
    <w:rsid w:val="007F3AE6"/>
    <w:rsid w:val="007F443D"/>
    <w:rsid w:val="007F45DC"/>
    <w:rsid w:val="007F45E8"/>
    <w:rsid w:val="007F4BA4"/>
    <w:rsid w:val="007F4D1E"/>
    <w:rsid w:val="007F4D53"/>
    <w:rsid w:val="007F5477"/>
    <w:rsid w:val="007F5588"/>
    <w:rsid w:val="007F6355"/>
    <w:rsid w:val="007F6BED"/>
    <w:rsid w:val="007F6E29"/>
    <w:rsid w:val="007F71AE"/>
    <w:rsid w:val="007F7206"/>
    <w:rsid w:val="007F765A"/>
    <w:rsid w:val="007F7D0D"/>
    <w:rsid w:val="00800281"/>
    <w:rsid w:val="008007F6"/>
    <w:rsid w:val="00800A05"/>
    <w:rsid w:val="00800ABE"/>
    <w:rsid w:val="00801218"/>
    <w:rsid w:val="0080154C"/>
    <w:rsid w:val="008016A3"/>
    <w:rsid w:val="008020A3"/>
    <w:rsid w:val="00802743"/>
    <w:rsid w:val="00802756"/>
    <w:rsid w:val="00802BBE"/>
    <w:rsid w:val="00802BE4"/>
    <w:rsid w:val="00802CEF"/>
    <w:rsid w:val="00802F79"/>
    <w:rsid w:val="00803AE1"/>
    <w:rsid w:val="00804529"/>
    <w:rsid w:val="00804D53"/>
    <w:rsid w:val="00804ED8"/>
    <w:rsid w:val="0080581E"/>
    <w:rsid w:val="0080619B"/>
    <w:rsid w:val="0080622E"/>
    <w:rsid w:val="0080630B"/>
    <w:rsid w:val="00806571"/>
    <w:rsid w:val="00806801"/>
    <w:rsid w:val="00806906"/>
    <w:rsid w:val="0080690B"/>
    <w:rsid w:val="00806CE9"/>
    <w:rsid w:val="00806EEF"/>
    <w:rsid w:val="008071D8"/>
    <w:rsid w:val="008101D6"/>
    <w:rsid w:val="008104AC"/>
    <w:rsid w:val="0081055F"/>
    <w:rsid w:val="00810E8A"/>
    <w:rsid w:val="00811144"/>
    <w:rsid w:val="00811782"/>
    <w:rsid w:val="00811874"/>
    <w:rsid w:val="00811BF8"/>
    <w:rsid w:val="00811E6F"/>
    <w:rsid w:val="008121B4"/>
    <w:rsid w:val="008123B4"/>
    <w:rsid w:val="00812465"/>
    <w:rsid w:val="008124CB"/>
    <w:rsid w:val="008127C7"/>
    <w:rsid w:val="0081293F"/>
    <w:rsid w:val="00812ABD"/>
    <w:rsid w:val="00813227"/>
    <w:rsid w:val="00813277"/>
    <w:rsid w:val="00813338"/>
    <w:rsid w:val="00813677"/>
    <w:rsid w:val="00813B59"/>
    <w:rsid w:val="00814554"/>
    <w:rsid w:val="00814572"/>
    <w:rsid w:val="00814580"/>
    <w:rsid w:val="00814C7F"/>
    <w:rsid w:val="00814DD3"/>
    <w:rsid w:val="00815078"/>
    <w:rsid w:val="00815A3F"/>
    <w:rsid w:val="00816048"/>
    <w:rsid w:val="008160AA"/>
    <w:rsid w:val="008166CE"/>
    <w:rsid w:val="00816859"/>
    <w:rsid w:val="00817189"/>
    <w:rsid w:val="0081731D"/>
    <w:rsid w:val="00817509"/>
    <w:rsid w:val="00817CF1"/>
    <w:rsid w:val="00817F4E"/>
    <w:rsid w:val="00820A45"/>
    <w:rsid w:val="008210EF"/>
    <w:rsid w:val="008217A5"/>
    <w:rsid w:val="00821D59"/>
    <w:rsid w:val="00821E65"/>
    <w:rsid w:val="00822666"/>
    <w:rsid w:val="00823074"/>
    <w:rsid w:val="00823291"/>
    <w:rsid w:val="00823552"/>
    <w:rsid w:val="008238CB"/>
    <w:rsid w:val="008238EC"/>
    <w:rsid w:val="00823A46"/>
    <w:rsid w:val="00823F66"/>
    <w:rsid w:val="00824204"/>
    <w:rsid w:val="0082422B"/>
    <w:rsid w:val="008246F8"/>
    <w:rsid w:val="00824A43"/>
    <w:rsid w:val="00824A52"/>
    <w:rsid w:val="00824C88"/>
    <w:rsid w:val="008250D3"/>
    <w:rsid w:val="00825285"/>
    <w:rsid w:val="00825B7E"/>
    <w:rsid w:val="008261EA"/>
    <w:rsid w:val="008264A2"/>
    <w:rsid w:val="008265F3"/>
    <w:rsid w:val="008279C6"/>
    <w:rsid w:val="00827F0D"/>
    <w:rsid w:val="00830BE2"/>
    <w:rsid w:val="00830CE0"/>
    <w:rsid w:val="008315D2"/>
    <w:rsid w:val="00831747"/>
    <w:rsid w:val="0083183E"/>
    <w:rsid w:val="00831E82"/>
    <w:rsid w:val="0083231A"/>
    <w:rsid w:val="008323BD"/>
    <w:rsid w:val="00833364"/>
    <w:rsid w:val="008333E0"/>
    <w:rsid w:val="00833422"/>
    <w:rsid w:val="00833847"/>
    <w:rsid w:val="0083394B"/>
    <w:rsid w:val="00833D51"/>
    <w:rsid w:val="008341A5"/>
    <w:rsid w:val="008348BC"/>
    <w:rsid w:val="00834D03"/>
    <w:rsid w:val="00835207"/>
    <w:rsid w:val="008357DB"/>
    <w:rsid w:val="00835B46"/>
    <w:rsid w:val="00835E84"/>
    <w:rsid w:val="00836114"/>
    <w:rsid w:val="008361E9"/>
    <w:rsid w:val="0083649C"/>
    <w:rsid w:val="008367E4"/>
    <w:rsid w:val="00836824"/>
    <w:rsid w:val="00836882"/>
    <w:rsid w:val="00836DA1"/>
    <w:rsid w:val="00836E2F"/>
    <w:rsid w:val="0083714F"/>
    <w:rsid w:val="0083724D"/>
    <w:rsid w:val="0083763A"/>
    <w:rsid w:val="00837B5C"/>
    <w:rsid w:val="00837EA7"/>
    <w:rsid w:val="0084073F"/>
    <w:rsid w:val="00840F67"/>
    <w:rsid w:val="0084139F"/>
    <w:rsid w:val="00841603"/>
    <w:rsid w:val="0084170C"/>
    <w:rsid w:val="008417D7"/>
    <w:rsid w:val="00841888"/>
    <w:rsid w:val="008418BD"/>
    <w:rsid w:val="00841BBA"/>
    <w:rsid w:val="00841C72"/>
    <w:rsid w:val="0084231F"/>
    <w:rsid w:val="00842449"/>
    <w:rsid w:val="00842705"/>
    <w:rsid w:val="00843063"/>
    <w:rsid w:val="008439B0"/>
    <w:rsid w:val="00844623"/>
    <w:rsid w:val="0084481E"/>
    <w:rsid w:val="008450A9"/>
    <w:rsid w:val="00845535"/>
    <w:rsid w:val="00845D83"/>
    <w:rsid w:val="00846019"/>
    <w:rsid w:val="00846652"/>
    <w:rsid w:val="008467CA"/>
    <w:rsid w:val="00846811"/>
    <w:rsid w:val="008468FF"/>
    <w:rsid w:val="008469C6"/>
    <w:rsid w:val="008469D1"/>
    <w:rsid w:val="00846C37"/>
    <w:rsid w:val="00846CA2"/>
    <w:rsid w:val="00846F3D"/>
    <w:rsid w:val="00847260"/>
    <w:rsid w:val="00847494"/>
    <w:rsid w:val="008474A4"/>
    <w:rsid w:val="00847C7C"/>
    <w:rsid w:val="00847D70"/>
    <w:rsid w:val="0085027A"/>
    <w:rsid w:val="0085029E"/>
    <w:rsid w:val="00850433"/>
    <w:rsid w:val="00850693"/>
    <w:rsid w:val="008507A8"/>
    <w:rsid w:val="00850D19"/>
    <w:rsid w:val="00850D41"/>
    <w:rsid w:val="00851173"/>
    <w:rsid w:val="00851268"/>
    <w:rsid w:val="008512C4"/>
    <w:rsid w:val="00851A0A"/>
    <w:rsid w:val="008524E9"/>
    <w:rsid w:val="008525CF"/>
    <w:rsid w:val="00852E8E"/>
    <w:rsid w:val="00853227"/>
    <w:rsid w:val="00853351"/>
    <w:rsid w:val="00853400"/>
    <w:rsid w:val="008536DA"/>
    <w:rsid w:val="008536F9"/>
    <w:rsid w:val="00853C3A"/>
    <w:rsid w:val="00854471"/>
    <w:rsid w:val="008545AF"/>
    <w:rsid w:val="0085492F"/>
    <w:rsid w:val="00854C99"/>
    <w:rsid w:val="00855047"/>
    <w:rsid w:val="008553D5"/>
    <w:rsid w:val="008553FF"/>
    <w:rsid w:val="0085604F"/>
    <w:rsid w:val="008564C1"/>
    <w:rsid w:val="0085651E"/>
    <w:rsid w:val="00856670"/>
    <w:rsid w:val="00856CE1"/>
    <w:rsid w:val="00857034"/>
    <w:rsid w:val="00857065"/>
    <w:rsid w:val="008572E8"/>
    <w:rsid w:val="00857648"/>
    <w:rsid w:val="008609C6"/>
    <w:rsid w:val="00860C8E"/>
    <w:rsid w:val="00860EFF"/>
    <w:rsid w:val="00860F81"/>
    <w:rsid w:val="008617C2"/>
    <w:rsid w:val="00861878"/>
    <w:rsid w:val="0086195A"/>
    <w:rsid w:val="0086198B"/>
    <w:rsid w:val="008619C5"/>
    <w:rsid w:val="00861CA4"/>
    <w:rsid w:val="008624BC"/>
    <w:rsid w:val="00862614"/>
    <w:rsid w:val="00862C50"/>
    <w:rsid w:val="00862FF3"/>
    <w:rsid w:val="008631F8"/>
    <w:rsid w:val="00863574"/>
    <w:rsid w:val="00864A6B"/>
    <w:rsid w:val="008652E0"/>
    <w:rsid w:val="00865FD3"/>
    <w:rsid w:val="00866699"/>
    <w:rsid w:val="0086701C"/>
    <w:rsid w:val="008674EF"/>
    <w:rsid w:val="008678FF"/>
    <w:rsid w:val="00867E6B"/>
    <w:rsid w:val="00867F0E"/>
    <w:rsid w:val="00867F45"/>
    <w:rsid w:val="0087030E"/>
    <w:rsid w:val="0087049D"/>
    <w:rsid w:val="00871A49"/>
    <w:rsid w:val="00871BC4"/>
    <w:rsid w:val="00871D1A"/>
    <w:rsid w:val="008721E9"/>
    <w:rsid w:val="00872DEB"/>
    <w:rsid w:val="0087345D"/>
    <w:rsid w:val="00873BA7"/>
    <w:rsid w:val="00873C09"/>
    <w:rsid w:val="00874189"/>
    <w:rsid w:val="00875140"/>
    <w:rsid w:val="008755C6"/>
    <w:rsid w:val="00876A05"/>
    <w:rsid w:val="00876BF5"/>
    <w:rsid w:val="00876D0B"/>
    <w:rsid w:val="0087702B"/>
    <w:rsid w:val="00877C8A"/>
    <w:rsid w:val="00877F7B"/>
    <w:rsid w:val="00877FAA"/>
    <w:rsid w:val="0088003C"/>
    <w:rsid w:val="00880349"/>
    <w:rsid w:val="00880F45"/>
    <w:rsid w:val="00880FCB"/>
    <w:rsid w:val="00881391"/>
    <w:rsid w:val="008816C9"/>
    <w:rsid w:val="00881B9B"/>
    <w:rsid w:val="00881E02"/>
    <w:rsid w:val="008832EA"/>
    <w:rsid w:val="0088455D"/>
    <w:rsid w:val="008846D8"/>
    <w:rsid w:val="00884A5D"/>
    <w:rsid w:val="00884C84"/>
    <w:rsid w:val="008858DF"/>
    <w:rsid w:val="008864F5"/>
    <w:rsid w:val="00887013"/>
    <w:rsid w:val="008873CA"/>
    <w:rsid w:val="00887534"/>
    <w:rsid w:val="008875AC"/>
    <w:rsid w:val="008875DB"/>
    <w:rsid w:val="00890337"/>
    <w:rsid w:val="008904A4"/>
    <w:rsid w:val="00890C77"/>
    <w:rsid w:val="00890E06"/>
    <w:rsid w:val="00890FC0"/>
    <w:rsid w:val="0089180B"/>
    <w:rsid w:val="00891E8E"/>
    <w:rsid w:val="00891FD7"/>
    <w:rsid w:val="008921F6"/>
    <w:rsid w:val="0089224A"/>
    <w:rsid w:val="00893208"/>
    <w:rsid w:val="008932F1"/>
    <w:rsid w:val="00893B59"/>
    <w:rsid w:val="00893B5E"/>
    <w:rsid w:val="008943D7"/>
    <w:rsid w:val="008943DE"/>
    <w:rsid w:val="008943E2"/>
    <w:rsid w:val="00894818"/>
    <w:rsid w:val="008948D7"/>
    <w:rsid w:val="00894B64"/>
    <w:rsid w:val="00895BF9"/>
    <w:rsid w:val="00895D1D"/>
    <w:rsid w:val="00896130"/>
    <w:rsid w:val="008961F8"/>
    <w:rsid w:val="00896625"/>
    <w:rsid w:val="008966F3"/>
    <w:rsid w:val="0089683E"/>
    <w:rsid w:val="00896BDE"/>
    <w:rsid w:val="00897434"/>
    <w:rsid w:val="008977B6"/>
    <w:rsid w:val="008A04D2"/>
    <w:rsid w:val="008A0DF3"/>
    <w:rsid w:val="008A19B8"/>
    <w:rsid w:val="008A2DF2"/>
    <w:rsid w:val="008A324D"/>
    <w:rsid w:val="008A3347"/>
    <w:rsid w:val="008A33B9"/>
    <w:rsid w:val="008A34EB"/>
    <w:rsid w:val="008A3539"/>
    <w:rsid w:val="008A36F3"/>
    <w:rsid w:val="008A377E"/>
    <w:rsid w:val="008A425A"/>
    <w:rsid w:val="008A42FF"/>
    <w:rsid w:val="008A439E"/>
    <w:rsid w:val="008A473D"/>
    <w:rsid w:val="008A4910"/>
    <w:rsid w:val="008A4A90"/>
    <w:rsid w:val="008A4ED5"/>
    <w:rsid w:val="008A5545"/>
    <w:rsid w:val="008A59EF"/>
    <w:rsid w:val="008A62A8"/>
    <w:rsid w:val="008A6F34"/>
    <w:rsid w:val="008B0176"/>
    <w:rsid w:val="008B0A3C"/>
    <w:rsid w:val="008B0EE3"/>
    <w:rsid w:val="008B109E"/>
    <w:rsid w:val="008B1297"/>
    <w:rsid w:val="008B19AA"/>
    <w:rsid w:val="008B1C17"/>
    <w:rsid w:val="008B1F34"/>
    <w:rsid w:val="008B205B"/>
    <w:rsid w:val="008B237D"/>
    <w:rsid w:val="008B2BBE"/>
    <w:rsid w:val="008B3431"/>
    <w:rsid w:val="008B3509"/>
    <w:rsid w:val="008B41DC"/>
    <w:rsid w:val="008B4BA4"/>
    <w:rsid w:val="008B5099"/>
    <w:rsid w:val="008B51ED"/>
    <w:rsid w:val="008B5475"/>
    <w:rsid w:val="008B5766"/>
    <w:rsid w:val="008B5FB7"/>
    <w:rsid w:val="008B6593"/>
    <w:rsid w:val="008B6EDA"/>
    <w:rsid w:val="008B6FB5"/>
    <w:rsid w:val="008B7A06"/>
    <w:rsid w:val="008B7B71"/>
    <w:rsid w:val="008C09D2"/>
    <w:rsid w:val="008C0C6B"/>
    <w:rsid w:val="008C0F81"/>
    <w:rsid w:val="008C1969"/>
    <w:rsid w:val="008C2115"/>
    <w:rsid w:val="008C3128"/>
    <w:rsid w:val="008C3B65"/>
    <w:rsid w:val="008C3E2B"/>
    <w:rsid w:val="008C4129"/>
    <w:rsid w:val="008C447A"/>
    <w:rsid w:val="008C469D"/>
    <w:rsid w:val="008C4EA8"/>
    <w:rsid w:val="008C5176"/>
    <w:rsid w:val="008C51E3"/>
    <w:rsid w:val="008C57D0"/>
    <w:rsid w:val="008C5A92"/>
    <w:rsid w:val="008C5C6F"/>
    <w:rsid w:val="008C5E77"/>
    <w:rsid w:val="008C5FC0"/>
    <w:rsid w:val="008C60EE"/>
    <w:rsid w:val="008C61D7"/>
    <w:rsid w:val="008C61EA"/>
    <w:rsid w:val="008C6742"/>
    <w:rsid w:val="008C6EA3"/>
    <w:rsid w:val="008C7125"/>
    <w:rsid w:val="008C7B2A"/>
    <w:rsid w:val="008D004B"/>
    <w:rsid w:val="008D0ABF"/>
    <w:rsid w:val="008D1A85"/>
    <w:rsid w:val="008D1C82"/>
    <w:rsid w:val="008D1F7D"/>
    <w:rsid w:val="008D2984"/>
    <w:rsid w:val="008D36BC"/>
    <w:rsid w:val="008D3CB6"/>
    <w:rsid w:val="008D3F3C"/>
    <w:rsid w:val="008D3FC0"/>
    <w:rsid w:val="008D4469"/>
    <w:rsid w:val="008D4627"/>
    <w:rsid w:val="008D490E"/>
    <w:rsid w:val="008D4AF6"/>
    <w:rsid w:val="008D547E"/>
    <w:rsid w:val="008D5D08"/>
    <w:rsid w:val="008D65F8"/>
    <w:rsid w:val="008D6C3A"/>
    <w:rsid w:val="008D6E67"/>
    <w:rsid w:val="008D747A"/>
    <w:rsid w:val="008D77E5"/>
    <w:rsid w:val="008D7885"/>
    <w:rsid w:val="008D7E91"/>
    <w:rsid w:val="008D7F6C"/>
    <w:rsid w:val="008E02A1"/>
    <w:rsid w:val="008E0427"/>
    <w:rsid w:val="008E1144"/>
    <w:rsid w:val="008E213D"/>
    <w:rsid w:val="008E27A2"/>
    <w:rsid w:val="008E2D3D"/>
    <w:rsid w:val="008E316C"/>
    <w:rsid w:val="008E36AE"/>
    <w:rsid w:val="008E386C"/>
    <w:rsid w:val="008E3AFC"/>
    <w:rsid w:val="008E4230"/>
    <w:rsid w:val="008E43FE"/>
    <w:rsid w:val="008E4D00"/>
    <w:rsid w:val="008E4DA4"/>
    <w:rsid w:val="008E505D"/>
    <w:rsid w:val="008E553E"/>
    <w:rsid w:val="008E56FB"/>
    <w:rsid w:val="008E58F0"/>
    <w:rsid w:val="008E600F"/>
    <w:rsid w:val="008E60D9"/>
    <w:rsid w:val="008E68F4"/>
    <w:rsid w:val="008E6F8A"/>
    <w:rsid w:val="008E75B0"/>
    <w:rsid w:val="008E798B"/>
    <w:rsid w:val="008E7EB4"/>
    <w:rsid w:val="008F01F8"/>
    <w:rsid w:val="008F0371"/>
    <w:rsid w:val="008F0AD2"/>
    <w:rsid w:val="008F0EB0"/>
    <w:rsid w:val="008F1207"/>
    <w:rsid w:val="008F14C5"/>
    <w:rsid w:val="008F1958"/>
    <w:rsid w:val="008F1987"/>
    <w:rsid w:val="008F1E7A"/>
    <w:rsid w:val="008F24CE"/>
    <w:rsid w:val="008F2619"/>
    <w:rsid w:val="008F36DA"/>
    <w:rsid w:val="008F37D3"/>
    <w:rsid w:val="008F3FFD"/>
    <w:rsid w:val="008F4044"/>
    <w:rsid w:val="008F40AA"/>
    <w:rsid w:val="008F4271"/>
    <w:rsid w:val="008F4303"/>
    <w:rsid w:val="008F47D4"/>
    <w:rsid w:val="008F49D1"/>
    <w:rsid w:val="008F4BF1"/>
    <w:rsid w:val="008F4D75"/>
    <w:rsid w:val="008F4D8E"/>
    <w:rsid w:val="008F4EBC"/>
    <w:rsid w:val="008F558C"/>
    <w:rsid w:val="008F5895"/>
    <w:rsid w:val="008F6661"/>
    <w:rsid w:val="009000EB"/>
    <w:rsid w:val="0090038E"/>
    <w:rsid w:val="009006C6"/>
    <w:rsid w:val="00900F43"/>
    <w:rsid w:val="0090185F"/>
    <w:rsid w:val="00901894"/>
    <w:rsid w:val="00901909"/>
    <w:rsid w:val="00901F44"/>
    <w:rsid w:val="0090274A"/>
    <w:rsid w:val="00902986"/>
    <w:rsid w:val="00902A0F"/>
    <w:rsid w:val="00902F8B"/>
    <w:rsid w:val="0090320A"/>
    <w:rsid w:val="0090366F"/>
    <w:rsid w:val="00903809"/>
    <w:rsid w:val="00904773"/>
    <w:rsid w:val="00904B26"/>
    <w:rsid w:val="00904D5F"/>
    <w:rsid w:val="00905411"/>
    <w:rsid w:val="00905823"/>
    <w:rsid w:val="00905A6C"/>
    <w:rsid w:val="009065D7"/>
    <w:rsid w:val="00906779"/>
    <w:rsid w:val="00906D27"/>
    <w:rsid w:val="00907062"/>
    <w:rsid w:val="00907AC1"/>
    <w:rsid w:val="00907E8A"/>
    <w:rsid w:val="0091041B"/>
    <w:rsid w:val="00910546"/>
    <w:rsid w:val="0091081A"/>
    <w:rsid w:val="00910E2F"/>
    <w:rsid w:val="009114A6"/>
    <w:rsid w:val="009115E5"/>
    <w:rsid w:val="00911736"/>
    <w:rsid w:val="009119DD"/>
    <w:rsid w:val="00911B01"/>
    <w:rsid w:val="00911BE5"/>
    <w:rsid w:val="00911C64"/>
    <w:rsid w:val="00911E9A"/>
    <w:rsid w:val="009123FB"/>
    <w:rsid w:val="009124CD"/>
    <w:rsid w:val="009124D2"/>
    <w:rsid w:val="00912696"/>
    <w:rsid w:val="009127FC"/>
    <w:rsid w:val="00912B0C"/>
    <w:rsid w:val="00912C78"/>
    <w:rsid w:val="009132A1"/>
    <w:rsid w:val="00913489"/>
    <w:rsid w:val="00913D01"/>
    <w:rsid w:val="00914147"/>
    <w:rsid w:val="0091428A"/>
    <w:rsid w:val="0091434C"/>
    <w:rsid w:val="00914D97"/>
    <w:rsid w:val="00914E13"/>
    <w:rsid w:val="00915806"/>
    <w:rsid w:val="00915970"/>
    <w:rsid w:val="00916F6D"/>
    <w:rsid w:val="009170E8"/>
    <w:rsid w:val="0091722C"/>
    <w:rsid w:val="0091729F"/>
    <w:rsid w:val="00917955"/>
    <w:rsid w:val="00917EA1"/>
    <w:rsid w:val="00920218"/>
    <w:rsid w:val="009202AA"/>
    <w:rsid w:val="009210A0"/>
    <w:rsid w:val="009211BE"/>
    <w:rsid w:val="00921451"/>
    <w:rsid w:val="009215AF"/>
    <w:rsid w:val="00921750"/>
    <w:rsid w:val="00921DC9"/>
    <w:rsid w:val="00922424"/>
    <w:rsid w:val="00922671"/>
    <w:rsid w:val="0092282F"/>
    <w:rsid w:val="009228A2"/>
    <w:rsid w:val="009229B3"/>
    <w:rsid w:val="00922B4D"/>
    <w:rsid w:val="00923B57"/>
    <w:rsid w:val="0092407D"/>
    <w:rsid w:val="0092416B"/>
    <w:rsid w:val="0092445F"/>
    <w:rsid w:val="00924862"/>
    <w:rsid w:val="00925558"/>
    <w:rsid w:val="009255C5"/>
    <w:rsid w:val="00925753"/>
    <w:rsid w:val="0092583C"/>
    <w:rsid w:val="00925A45"/>
    <w:rsid w:val="00925AFA"/>
    <w:rsid w:val="00925C08"/>
    <w:rsid w:val="00925EF1"/>
    <w:rsid w:val="00926650"/>
    <w:rsid w:val="009268FA"/>
    <w:rsid w:val="00926986"/>
    <w:rsid w:val="00926C05"/>
    <w:rsid w:val="00926CA6"/>
    <w:rsid w:val="00927AD1"/>
    <w:rsid w:val="00930132"/>
    <w:rsid w:val="00930D21"/>
    <w:rsid w:val="00930EC0"/>
    <w:rsid w:val="0093108E"/>
    <w:rsid w:val="00932211"/>
    <w:rsid w:val="0093228E"/>
    <w:rsid w:val="0093242F"/>
    <w:rsid w:val="009324D3"/>
    <w:rsid w:val="00932A76"/>
    <w:rsid w:val="00932F0E"/>
    <w:rsid w:val="00933309"/>
    <w:rsid w:val="009334CF"/>
    <w:rsid w:val="00933BE2"/>
    <w:rsid w:val="0093408C"/>
    <w:rsid w:val="009344C1"/>
    <w:rsid w:val="0093489C"/>
    <w:rsid w:val="00935445"/>
    <w:rsid w:val="00935E29"/>
    <w:rsid w:val="009360A7"/>
    <w:rsid w:val="0093635F"/>
    <w:rsid w:val="00936449"/>
    <w:rsid w:val="009378C4"/>
    <w:rsid w:val="00937935"/>
    <w:rsid w:val="00937C73"/>
    <w:rsid w:val="009402F3"/>
    <w:rsid w:val="009407D9"/>
    <w:rsid w:val="00940948"/>
    <w:rsid w:val="00941916"/>
    <w:rsid w:val="00941A19"/>
    <w:rsid w:val="00942522"/>
    <w:rsid w:val="0094264F"/>
    <w:rsid w:val="00942766"/>
    <w:rsid w:val="00942F33"/>
    <w:rsid w:val="0094343B"/>
    <w:rsid w:val="009437BC"/>
    <w:rsid w:val="00943B8B"/>
    <w:rsid w:val="00943D98"/>
    <w:rsid w:val="00943FBB"/>
    <w:rsid w:val="009444AB"/>
    <w:rsid w:val="00944694"/>
    <w:rsid w:val="009448D8"/>
    <w:rsid w:val="009449E1"/>
    <w:rsid w:val="00944D81"/>
    <w:rsid w:val="00944EDF"/>
    <w:rsid w:val="009451F9"/>
    <w:rsid w:val="00945702"/>
    <w:rsid w:val="00945BF6"/>
    <w:rsid w:val="009460FF"/>
    <w:rsid w:val="009461DB"/>
    <w:rsid w:val="00946C7B"/>
    <w:rsid w:val="00946E24"/>
    <w:rsid w:val="00947232"/>
    <w:rsid w:val="00947C70"/>
    <w:rsid w:val="00947D75"/>
    <w:rsid w:val="00947F17"/>
    <w:rsid w:val="00950367"/>
    <w:rsid w:val="00950AA5"/>
    <w:rsid w:val="00950E37"/>
    <w:rsid w:val="009512F9"/>
    <w:rsid w:val="00951582"/>
    <w:rsid w:val="00951617"/>
    <w:rsid w:val="0095174D"/>
    <w:rsid w:val="009519F4"/>
    <w:rsid w:val="009523C7"/>
    <w:rsid w:val="0095283C"/>
    <w:rsid w:val="009528BA"/>
    <w:rsid w:val="00953306"/>
    <w:rsid w:val="00953632"/>
    <w:rsid w:val="009537A9"/>
    <w:rsid w:val="009543FF"/>
    <w:rsid w:val="00954C72"/>
    <w:rsid w:val="00954D3C"/>
    <w:rsid w:val="00954FDF"/>
    <w:rsid w:val="00955466"/>
    <w:rsid w:val="00955A54"/>
    <w:rsid w:val="0095614E"/>
    <w:rsid w:val="00956268"/>
    <w:rsid w:val="00956535"/>
    <w:rsid w:val="00956675"/>
    <w:rsid w:val="0095679C"/>
    <w:rsid w:val="009567B0"/>
    <w:rsid w:val="00956958"/>
    <w:rsid w:val="0095695B"/>
    <w:rsid w:val="00956A65"/>
    <w:rsid w:val="00956A80"/>
    <w:rsid w:val="00956D49"/>
    <w:rsid w:val="00956D4F"/>
    <w:rsid w:val="0095755B"/>
    <w:rsid w:val="0096069E"/>
    <w:rsid w:val="00960CEA"/>
    <w:rsid w:val="00961D2B"/>
    <w:rsid w:val="00961D8C"/>
    <w:rsid w:val="00962268"/>
    <w:rsid w:val="00962415"/>
    <w:rsid w:val="0096290B"/>
    <w:rsid w:val="00962A05"/>
    <w:rsid w:val="00962A1C"/>
    <w:rsid w:val="009631C8"/>
    <w:rsid w:val="00963A1F"/>
    <w:rsid w:val="00963A47"/>
    <w:rsid w:val="00964631"/>
    <w:rsid w:val="00964CE3"/>
    <w:rsid w:val="00965105"/>
    <w:rsid w:val="0096537A"/>
    <w:rsid w:val="00965E90"/>
    <w:rsid w:val="00966169"/>
    <w:rsid w:val="00966691"/>
    <w:rsid w:val="00966D5A"/>
    <w:rsid w:val="00966E08"/>
    <w:rsid w:val="00967458"/>
    <w:rsid w:val="00967B2C"/>
    <w:rsid w:val="00967DC6"/>
    <w:rsid w:val="00967DE9"/>
    <w:rsid w:val="0097005B"/>
    <w:rsid w:val="009703FD"/>
    <w:rsid w:val="00970B57"/>
    <w:rsid w:val="00970FD3"/>
    <w:rsid w:val="009710A2"/>
    <w:rsid w:val="0097144B"/>
    <w:rsid w:val="00971BEE"/>
    <w:rsid w:val="00971F08"/>
    <w:rsid w:val="00972A2C"/>
    <w:rsid w:val="00972CAC"/>
    <w:rsid w:val="0097304F"/>
    <w:rsid w:val="0097355E"/>
    <w:rsid w:val="0097362A"/>
    <w:rsid w:val="00973BDC"/>
    <w:rsid w:val="00973D25"/>
    <w:rsid w:val="00973F47"/>
    <w:rsid w:val="00974088"/>
    <w:rsid w:val="00974E42"/>
    <w:rsid w:val="0097514E"/>
    <w:rsid w:val="009767C1"/>
    <w:rsid w:val="0097684B"/>
    <w:rsid w:val="00976D15"/>
    <w:rsid w:val="00976E84"/>
    <w:rsid w:val="0097763C"/>
    <w:rsid w:val="009801D4"/>
    <w:rsid w:val="00980EB3"/>
    <w:rsid w:val="009812A7"/>
    <w:rsid w:val="00981E4B"/>
    <w:rsid w:val="00982139"/>
    <w:rsid w:val="00982525"/>
    <w:rsid w:val="009829BD"/>
    <w:rsid w:val="00983A92"/>
    <w:rsid w:val="00983BCD"/>
    <w:rsid w:val="00983C16"/>
    <w:rsid w:val="00983E35"/>
    <w:rsid w:val="00983F74"/>
    <w:rsid w:val="00984036"/>
    <w:rsid w:val="00984242"/>
    <w:rsid w:val="0098476D"/>
    <w:rsid w:val="00984C4E"/>
    <w:rsid w:val="009851DA"/>
    <w:rsid w:val="009852B2"/>
    <w:rsid w:val="00985722"/>
    <w:rsid w:val="00985741"/>
    <w:rsid w:val="00985A08"/>
    <w:rsid w:val="00985C6F"/>
    <w:rsid w:val="00985CA5"/>
    <w:rsid w:val="00985CFD"/>
    <w:rsid w:val="00985D41"/>
    <w:rsid w:val="00985F10"/>
    <w:rsid w:val="009860F7"/>
    <w:rsid w:val="0098612A"/>
    <w:rsid w:val="00986254"/>
    <w:rsid w:val="009862DB"/>
    <w:rsid w:val="00986575"/>
    <w:rsid w:val="009869C6"/>
    <w:rsid w:val="00986A6B"/>
    <w:rsid w:val="00986ADC"/>
    <w:rsid w:val="00987066"/>
    <w:rsid w:val="00987250"/>
    <w:rsid w:val="00987ACD"/>
    <w:rsid w:val="00991037"/>
    <w:rsid w:val="009919F4"/>
    <w:rsid w:val="0099213E"/>
    <w:rsid w:val="00992F66"/>
    <w:rsid w:val="00993327"/>
    <w:rsid w:val="0099375A"/>
    <w:rsid w:val="0099479B"/>
    <w:rsid w:val="009948A2"/>
    <w:rsid w:val="0099493D"/>
    <w:rsid w:val="00994D67"/>
    <w:rsid w:val="00994E61"/>
    <w:rsid w:val="00995028"/>
    <w:rsid w:val="009950F3"/>
    <w:rsid w:val="00995428"/>
    <w:rsid w:val="00995868"/>
    <w:rsid w:val="00995E42"/>
    <w:rsid w:val="0099601E"/>
    <w:rsid w:val="00996256"/>
    <w:rsid w:val="00996382"/>
    <w:rsid w:val="0099714C"/>
    <w:rsid w:val="0099727F"/>
    <w:rsid w:val="009973BE"/>
    <w:rsid w:val="009979E6"/>
    <w:rsid w:val="00997C87"/>
    <w:rsid w:val="009A062E"/>
    <w:rsid w:val="009A0709"/>
    <w:rsid w:val="009A0AC7"/>
    <w:rsid w:val="009A10B3"/>
    <w:rsid w:val="009A1292"/>
    <w:rsid w:val="009A1FD3"/>
    <w:rsid w:val="009A21D2"/>
    <w:rsid w:val="009A3013"/>
    <w:rsid w:val="009A3B1A"/>
    <w:rsid w:val="009A45DB"/>
    <w:rsid w:val="009A4C3A"/>
    <w:rsid w:val="009A4CB0"/>
    <w:rsid w:val="009A513B"/>
    <w:rsid w:val="009A526F"/>
    <w:rsid w:val="009A569D"/>
    <w:rsid w:val="009A57D7"/>
    <w:rsid w:val="009A5804"/>
    <w:rsid w:val="009A5C08"/>
    <w:rsid w:val="009A6343"/>
    <w:rsid w:val="009A6AA6"/>
    <w:rsid w:val="009A6D52"/>
    <w:rsid w:val="009A702F"/>
    <w:rsid w:val="009A7812"/>
    <w:rsid w:val="009B00B3"/>
    <w:rsid w:val="009B0CE4"/>
    <w:rsid w:val="009B0D19"/>
    <w:rsid w:val="009B0D97"/>
    <w:rsid w:val="009B1445"/>
    <w:rsid w:val="009B1DAA"/>
    <w:rsid w:val="009B20AC"/>
    <w:rsid w:val="009B2272"/>
    <w:rsid w:val="009B2541"/>
    <w:rsid w:val="009B2A92"/>
    <w:rsid w:val="009B2B00"/>
    <w:rsid w:val="009B3623"/>
    <w:rsid w:val="009B3890"/>
    <w:rsid w:val="009B3CED"/>
    <w:rsid w:val="009B3E04"/>
    <w:rsid w:val="009B3E80"/>
    <w:rsid w:val="009B4154"/>
    <w:rsid w:val="009B41CB"/>
    <w:rsid w:val="009B48D3"/>
    <w:rsid w:val="009B494B"/>
    <w:rsid w:val="009B4B7D"/>
    <w:rsid w:val="009B53F0"/>
    <w:rsid w:val="009B6431"/>
    <w:rsid w:val="009B64A3"/>
    <w:rsid w:val="009B68DD"/>
    <w:rsid w:val="009B6B2A"/>
    <w:rsid w:val="009B74C8"/>
    <w:rsid w:val="009B7508"/>
    <w:rsid w:val="009B7B4C"/>
    <w:rsid w:val="009C0724"/>
    <w:rsid w:val="009C0820"/>
    <w:rsid w:val="009C08CC"/>
    <w:rsid w:val="009C091D"/>
    <w:rsid w:val="009C0ADD"/>
    <w:rsid w:val="009C0F12"/>
    <w:rsid w:val="009C160B"/>
    <w:rsid w:val="009C16A5"/>
    <w:rsid w:val="009C1882"/>
    <w:rsid w:val="009C1A74"/>
    <w:rsid w:val="009C1C15"/>
    <w:rsid w:val="009C1C92"/>
    <w:rsid w:val="009C1D7D"/>
    <w:rsid w:val="009C2335"/>
    <w:rsid w:val="009C2BF5"/>
    <w:rsid w:val="009C2DA8"/>
    <w:rsid w:val="009C3016"/>
    <w:rsid w:val="009C3686"/>
    <w:rsid w:val="009C3E7E"/>
    <w:rsid w:val="009C412F"/>
    <w:rsid w:val="009C4207"/>
    <w:rsid w:val="009C4297"/>
    <w:rsid w:val="009C49BD"/>
    <w:rsid w:val="009C4D1B"/>
    <w:rsid w:val="009C4D28"/>
    <w:rsid w:val="009C4DD5"/>
    <w:rsid w:val="009C4F0E"/>
    <w:rsid w:val="009C5481"/>
    <w:rsid w:val="009C60F9"/>
    <w:rsid w:val="009C6240"/>
    <w:rsid w:val="009C676A"/>
    <w:rsid w:val="009C6847"/>
    <w:rsid w:val="009C6C10"/>
    <w:rsid w:val="009C77C5"/>
    <w:rsid w:val="009C7D2E"/>
    <w:rsid w:val="009C7D7B"/>
    <w:rsid w:val="009D00B6"/>
    <w:rsid w:val="009D0185"/>
    <w:rsid w:val="009D01A0"/>
    <w:rsid w:val="009D0401"/>
    <w:rsid w:val="009D0566"/>
    <w:rsid w:val="009D0725"/>
    <w:rsid w:val="009D07D6"/>
    <w:rsid w:val="009D0A2B"/>
    <w:rsid w:val="009D0B63"/>
    <w:rsid w:val="009D0C9D"/>
    <w:rsid w:val="009D142E"/>
    <w:rsid w:val="009D15B5"/>
    <w:rsid w:val="009D187B"/>
    <w:rsid w:val="009D1B97"/>
    <w:rsid w:val="009D1DF4"/>
    <w:rsid w:val="009D2337"/>
    <w:rsid w:val="009D24BD"/>
    <w:rsid w:val="009D253E"/>
    <w:rsid w:val="009D2DB8"/>
    <w:rsid w:val="009D3030"/>
    <w:rsid w:val="009D372A"/>
    <w:rsid w:val="009D3D3C"/>
    <w:rsid w:val="009D3E8F"/>
    <w:rsid w:val="009D4A97"/>
    <w:rsid w:val="009D4F73"/>
    <w:rsid w:val="009D541A"/>
    <w:rsid w:val="009D5C2E"/>
    <w:rsid w:val="009D6181"/>
    <w:rsid w:val="009D6512"/>
    <w:rsid w:val="009D6BD3"/>
    <w:rsid w:val="009D7218"/>
    <w:rsid w:val="009D73B5"/>
    <w:rsid w:val="009D7914"/>
    <w:rsid w:val="009D7FE2"/>
    <w:rsid w:val="009E08F6"/>
    <w:rsid w:val="009E0BC3"/>
    <w:rsid w:val="009E178C"/>
    <w:rsid w:val="009E1E41"/>
    <w:rsid w:val="009E20CB"/>
    <w:rsid w:val="009E20FD"/>
    <w:rsid w:val="009E2415"/>
    <w:rsid w:val="009E2E9C"/>
    <w:rsid w:val="009E3982"/>
    <w:rsid w:val="009E39E9"/>
    <w:rsid w:val="009E419C"/>
    <w:rsid w:val="009E481D"/>
    <w:rsid w:val="009E4824"/>
    <w:rsid w:val="009E4CCD"/>
    <w:rsid w:val="009E4E6F"/>
    <w:rsid w:val="009E58BB"/>
    <w:rsid w:val="009E59B4"/>
    <w:rsid w:val="009E59CF"/>
    <w:rsid w:val="009E5D87"/>
    <w:rsid w:val="009E633D"/>
    <w:rsid w:val="009E644E"/>
    <w:rsid w:val="009E69C3"/>
    <w:rsid w:val="009E6B40"/>
    <w:rsid w:val="009E736C"/>
    <w:rsid w:val="009E77A4"/>
    <w:rsid w:val="009E7BE4"/>
    <w:rsid w:val="009E7DAC"/>
    <w:rsid w:val="009E7E04"/>
    <w:rsid w:val="009F107B"/>
    <w:rsid w:val="009F1121"/>
    <w:rsid w:val="009F158C"/>
    <w:rsid w:val="009F1EB8"/>
    <w:rsid w:val="009F2008"/>
    <w:rsid w:val="009F200C"/>
    <w:rsid w:val="009F20B9"/>
    <w:rsid w:val="009F2328"/>
    <w:rsid w:val="009F2CAE"/>
    <w:rsid w:val="009F2F1C"/>
    <w:rsid w:val="009F371D"/>
    <w:rsid w:val="009F3981"/>
    <w:rsid w:val="009F43D1"/>
    <w:rsid w:val="009F4BC3"/>
    <w:rsid w:val="009F4C58"/>
    <w:rsid w:val="009F52E2"/>
    <w:rsid w:val="009F55B2"/>
    <w:rsid w:val="009F56EE"/>
    <w:rsid w:val="009F5AF7"/>
    <w:rsid w:val="009F5E07"/>
    <w:rsid w:val="009F6BFF"/>
    <w:rsid w:val="009F710D"/>
    <w:rsid w:val="009F772D"/>
    <w:rsid w:val="009F785E"/>
    <w:rsid w:val="009F7BCA"/>
    <w:rsid w:val="009F7E3D"/>
    <w:rsid w:val="009F7F5F"/>
    <w:rsid w:val="00A0006F"/>
    <w:rsid w:val="00A00304"/>
    <w:rsid w:val="00A00A87"/>
    <w:rsid w:val="00A00E07"/>
    <w:rsid w:val="00A01167"/>
    <w:rsid w:val="00A01EC0"/>
    <w:rsid w:val="00A02880"/>
    <w:rsid w:val="00A02B17"/>
    <w:rsid w:val="00A03042"/>
    <w:rsid w:val="00A0323A"/>
    <w:rsid w:val="00A03846"/>
    <w:rsid w:val="00A03FBD"/>
    <w:rsid w:val="00A04B16"/>
    <w:rsid w:val="00A0523E"/>
    <w:rsid w:val="00A052AF"/>
    <w:rsid w:val="00A0598D"/>
    <w:rsid w:val="00A0606A"/>
    <w:rsid w:val="00A06250"/>
    <w:rsid w:val="00A067C3"/>
    <w:rsid w:val="00A06EF4"/>
    <w:rsid w:val="00A073F7"/>
    <w:rsid w:val="00A075BC"/>
    <w:rsid w:val="00A0760F"/>
    <w:rsid w:val="00A0771A"/>
    <w:rsid w:val="00A077C5"/>
    <w:rsid w:val="00A0791F"/>
    <w:rsid w:val="00A07F38"/>
    <w:rsid w:val="00A100F1"/>
    <w:rsid w:val="00A107D8"/>
    <w:rsid w:val="00A10856"/>
    <w:rsid w:val="00A10885"/>
    <w:rsid w:val="00A10A5B"/>
    <w:rsid w:val="00A11321"/>
    <w:rsid w:val="00A1145C"/>
    <w:rsid w:val="00A115E7"/>
    <w:rsid w:val="00A11CB6"/>
    <w:rsid w:val="00A11E79"/>
    <w:rsid w:val="00A125D9"/>
    <w:rsid w:val="00A1290B"/>
    <w:rsid w:val="00A12A73"/>
    <w:rsid w:val="00A12BCC"/>
    <w:rsid w:val="00A132D6"/>
    <w:rsid w:val="00A137C4"/>
    <w:rsid w:val="00A13AD1"/>
    <w:rsid w:val="00A14104"/>
    <w:rsid w:val="00A1439B"/>
    <w:rsid w:val="00A14F12"/>
    <w:rsid w:val="00A15048"/>
    <w:rsid w:val="00A156AF"/>
    <w:rsid w:val="00A159D7"/>
    <w:rsid w:val="00A15EC4"/>
    <w:rsid w:val="00A16057"/>
    <w:rsid w:val="00A16367"/>
    <w:rsid w:val="00A16371"/>
    <w:rsid w:val="00A16D3D"/>
    <w:rsid w:val="00A1700D"/>
    <w:rsid w:val="00A17414"/>
    <w:rsid w:val="00A17EA3"/>
    <w:rsid w:val="00A20189"/>
    <w:rsid w:val="00A203D7"/>
    <w:rsid w:val="00A2079A"/>
    <w:rsid w:val="00A20FED"/>
    <w:rsid w:val="00A21052"/>
    <w:rsid w:val="00A212D6"/>
    <w:rsid w:val="00A21383"/>
    <w:rsid w:val="00A223E5"/>
    <w:rsid w:val="00A22BA7"/>
    <w:rsid w:val="00A238E5"/>
    <w:rsid w:val="00A23C0D"/>
    <w:rsid w:val="00A24377"/>
    <w:rsid w:val="00A2516B"/>
    <w:rsid w:val="00A25AB8"/>
    <w:rsid w:val="00A25DC5"/>
    <w:rsid w:val="00A25E44"/>
    <w:rsid w:val="00A26138"/>
    <w:rsid w:val="00A26977"/>
    <w:rsid w:val="00A26DFA"/>
    <w:rsid w:val="00A2764E"/>
    <w:rsid w:val="00A27848"/>
    <w:rsid w:val="00A27B6F"/>
    <w:rsid w:val="00A30192"/>
    <w:rsid w:val="00A3045C"/>
    <w:rsid w:val="00A315A1"/>
    <w:rsid w:val="00A31929"/>
    <w:rsid w:val="00A31D4E"/>
    <w:rsid w:val="00A32360"/>
    <w:rsid w:val="00A328DB"/>
    <w:rsid w:val="00A329F8"/>
    <w:rsid w:val="00A32A67"/>
    <w:rsid w:val="00A32B87"/>
    <w:rsid w:val="00A32BCA"/>
    <w:rsid w:val="00A32D40"/>
    <w:rsid w:val="00A32FB7"/>
    <w:rsid w:val="00A33208"/>
    <w:rsid w:val="00A33FAD"/>
    <w:rsid w:val="00A345AB"/>
    <w:rsid w:val="00A34B7C"/>
    <w:rsid w:val="00A34F75"/>
    <w:rsid w:val="00A3517D"/>
    <w:rsid w:val="00A35268"/>
    <w:rsid w:val="00A3589C"/>
    <w:rsid w:val="00A35A0C"/>
    <w:rsid w:val="00A36394"/>
    <w:rsid w:val="00A364BA"/>
    <w:rsid w:val="00A36B56"/>
    <w:rsid w:val="00A36BE7"/>
    <w:rsid w:val="00A374E9"/>
    <w:rsid w:val="00A378C2"/>
    <w:rsid w:val="00A37E72"/>
    <w:rsid w:val="00A403B1"/>
    <w:rsid w:val="00A40802"/>
    <w:rsid w:val="00A40BCA"/>
    <w:rsid w:val="00A41070"/>
    <w:rsid w:val="00A410F7"/>
    <w:rsid w:val="00A4136F"/>
    <w:rsid w:val="00A413F8"/>
    <w:rsid w:val="00A419B8"/>
    <w:rsid w:val="00A41B80"/>
    <w:rsid w:val="00A4208A"/>
    <w:rsid w:val="00A42339"/>
    <w:rsid w:val="00A4296F"/>
    <w:rsid w:val="00A42B03"/>
    <w:rsid w:val="00A42D61"/>
    <w:rsid w:val="00A42DDA"/>
    <w:rsid w:val="00A43A56"/>
    <w:rsid w:val="00A43C26"/>
    <w:rsid w:val="00A43C68"/>
    <w:rsid w:val="00A4426C"/>
    <w:rsid w:val="00A44560"/>
    <w:rsid w:val="00A44A58"/>
    <w:rsid w:val="00A44AB8"/>
    <w:rsid w:val="00A459F0"/>
    <w:rsid w:val="00A45A80"/>
    <w:rsid w:val="00A45D29"/>
    <w:rsid w:val="00A45E68"/>
    <w:rsid w:val="00A45EDC"/>
    <w:rsid w:val="00A46191"/>
    <w:rsid w:val="00A46635"/>
    <w:rsid w:val="00A468AD"/>
    <w:rsid w:val="00A46AC8"/>
    <w:rsid w:val="00A46D7C"/>
    <w:rsid w:val="00A46DA6"/>
    <w:rsid w:val="00A47861"/>
    <w:rsid w:val="00A5063E"/>
    <w:rsid w:val="00A507B4"/>
    <w:rsid w:val="00A50F0A"/>
    <w:rsid w:val="00A5130C"/>
    <w:rsid w:val="00A51782"/>
    <w:rsid w:val="00A51D7B"/>
    <w:rsid w:val="00A521CC"/>
    <w:rsid w:val="00A5253C"/>
    <w:rsid w:val="00A52FF8"/>
    <w:rsid w:val="00A545E5"/>
    <w:rsid w:val="00A5484C"/>
    <w:rsid w:val="00A54CC6"/>
    <w:rsid w:val="00A54DB6"/>
    <w:rsid w:val="00A556BF"/>
    <w:rsid w:val="00A55836"/>
    <w:rsid w:val="00A55849"/>
    <w:rsid w:val="00A55D2F"/>
    <w:rsid w:val="00A55D92"/>
    <w:rsid w:val="00A5609D"/>
    <w:rsid w:val="00A564E3"/>
    <w:rsid w:val="00A5672A"/>
    <w:rsid w:val="00A5674A"/>
    <w:rsid w:val="00A567D1"/>
    <w:rsid w:val="00A56DA5"/>
    <w:rsid w:val="00A56EC5"/>
    <w:rsid w:val="00A570E5"/>
    <w:rsid w:val="00A5720D"/>
    <w:rsid w:val="00A57231"/>
    <w:rsid w:val="00A57492"/>
    <w:rsid w:val="00A57671"/>
    <w:rsid w:val="00A57851"/>
    <w:rsid w:val="00A5792D"/>
    <w:rsid w:val="00A57B5A"/>
    <w:rsid w:val="00A57BBF"/>
    <w:rsid w:val="00A6013F"/>
    <w:rsid w:val="00A60A9A"/>
    <w:rsid w:val="00A61373"/>
    <w:rsid w:val="00A61AD2"/>
    <w:rsid w:val="00A61CE5"/>
    <w:rsid w:val="00A61D61"/>
    <w:rsid w:val="00A62811"/>
    <w:rsid w:val="00A637CA"/>
    <w:rsid w:val="00A63816"/>
    <w:rsid w:val="00A6385F"/>
    <w:rsid w:val="00A638B1"/>
    <w:rsid w:val="00A63C8C"/>
    <w:rsid w:val="00A63E6F"/>
    <w:rsid w:val="00A6463F"/>
    <w:rsid w:val="00A64928"/>
    <w:rsid w:val="00A64EAD"/>
    <w:rsid w:val="00A650F6"/>
    <w:rsid w:val="00A6522F"/>
    <w:rsid w:val="00A658A8"/>
    <w:rsid w:val="00A65D77"/>
    <w:rsid w:val="00A65E0E"/>
    <w:rsid w:val="00A65E31"/>
    <w:rsid w:val="00A65F0E"/>
    <w:rsid w:val="00A66252"/>
    <w:rsid w:val="00A66559"/>
    <w:rsid w:val="00A6663D"/>
    <w:rsid w:val="00A66986"/>
    <w:rsid w:val="00A66B09"/>
    <w:rsid w:val="00A66C55"/>
    <w:rsid w:val="00A6705E"/>
    <w:rsid w:val="00A6751C"/>
    <w:rsid w:val="00A67575"/>
    <w:rsid w:val="00A676EC"/>
    <w:rsid w:val="00A67A96"/>
    <w:rsid w:val="00A706D2"/>
    <w:rsid w:val="00A70A3D"/>
    <w:rsid w:val="00A70C2A"/>
    <w:rsid w:val="00A7112E"/>
    <w:rsid w:val="00A71353"/>
    <w:rsid w:val="00A7169E"/>
    <w:rsid w:val="00A716FB"/>
    <w:rsid w:val="00A71BD9"/>
    <w:rsid w:val="00A71FC5"/>
    <w:rsid w:val="00A72942"/>
    <w:rsid w:val="00A72B11"/>
    <w:rsid w:val="00A73082"/>
    <w:rsid w:val="00A7331F"/>
    <w:rsid w:val="00A73650"/>
    <w:rsid w:val="00A739B8"/>
    <w:rsid w:val="00A73CA5"/>
    <w:rsid w:val="00A73D88"/>
    <w:rsid w:val="00A7404E"/>
    <w:rsid w:val="00A7497B"/>
    <w:rsid w:val="00A74F2A"/>
    <w:rsid w:val="00A750BC"/>
    <w:rsid w:val="00A75655"/>
    <w:rsid w:val="00A76909"/>
    <w:rsid w:val="00A76BED"/>
    <w:rsid w:val="00A76E5A"/>
    <w:rsid w:val="00A76F6F"/>
    <w:rsid w:val="00A77315"/>
    <w:rsid w:val="00A77433"/>
    <w:rsid w:val="00A77599"/>
    <w:rsid w:val="00A7784E"/>
    <w:rsid w:val="00A778F8"/>
    <w:rsid w:val="00A77D0B"/>
    <w:rsid w:val="00A80096"/>
    <w:rsid w:val="00A807B1"/>
    <w:rsid w:val="00A80A46"/>
    <w:rsid w:val="00A80E78"/>
    <w:rsid w:val="00A817C5"/>
    <w:rsid w:val="00A830CD"/>
    <w:rsid w:val="00A833C4"/>
    <w:rsid w:val="00A839B8"/>
    <w:rsid w:val="00A83A6B"/>
    <w:rsid w:val="00A8542E"/>
    <w:rsid w:val="00A854E0"/>
    <w:rsid w:val="00A85A2D"/>
    <w:rsid w:val="00A86502"/>
    <w:rsid w:val="00A86793"/>
    <w:rsid w:val="00A86DA1"/>
    <w:rsid w:val="00A86FF2"/>
    <w:rsid w:val="00A8729B"/>
    <w:rsid w:val="00A875AD"/>
    <w:rsid w:val="00A87D3C"/>
    <w:rsid w:val="00A908C3"/>
    <w:rsid w:val="00A90B88"/>
    <w:rsid w:val="00A90E91"/>
    <w:rsid w:val="00A9119B"/>
    <w:rsid w:val="00A913C1"/>
    <w:rsid w:val="00A916CD"/>
    <w:rsid w:val="00A916FA"/>
    <w:rsid w:val="00A91C11"/>
    <w:rsid w:val="00A926BB"/>
    <w:rsid w:val="00A92B0B"/>
    <w:rsid w:val="00A9309F"/>
    <w:rsid w:val="00A9315F"/>
    <w:rsid w:val="00A93299"/>
    <w:rsid w:val="00A9353E"/>
    <w:rsid w:val="00A93BA2"/>
    <w:rsid w:val="00A94154"/>
    <w:rsid w:val="00A943FE"/>
    <w:rsid w:val="00A94617"/>
    <w:rsid w:val="00A9465B"/>
    <w:rsid w:val="00A9490C"/>
    <w:rsid w:val="00A94B00"/>
    <w:rsid w:val="00A94FB2"/>
    <w:rsid w:val="00A9569A"/>
    <w:rsid w:val="00A95910"/>
    <w:rsid w:val="00A964B1"/>
    <w:rsid w:val="00A9677F"/>
    <w:rsid w:val="00A97086"/>
    <w:rsid w:val="00A978AE"/>
    <w:rsid w:val="00A979E9"/>
    <w:rsid w:val="00A97ABD"/>
    <w:rsid w:val="00A97CD8"/>
    <w:rsid w:val="00AA0698"/>
    <w:rsid w:val="00AA07C8"/>
    <w:rsid w:val="00AA0964"/>
    <w:rsid w:val="00AA0B5E"/>
    <w:rsid w:val="00AA15AC"/>
    <w:rsid w:val="00AA16F4"/>
    <w:rsid w:val="00AA184F"/>
    <w:rsid w:val="00AA1C1F"/>
    <w:rsid w:val="00AA236C"/>
    <w:rsid w:val="00AA2E84"/>
    <w:rsid w:val="00AA3097"/>
    <w:rsid w:val="00AA3132"/>
    <w:rsid w:val="00AA3701"/>
    <w:rsid w:val="00AA3B21"/>
    <w:rsid w:val="00AA3B82"/>
    <w:rsid w:val="00AA3C44"/>
    <w:rsid w:val="00AA473A"/>
    <w:rsid w:val="00AA4E8F"/>
    <w:rsid w:val="00AA5452"/>
    <w:rsid w:val="00AA5598"/>
    <w:rsid w:val="00AA58D2"/>
    <w:rsid w:val="00AA5D42"/>
    <w:rsid w:val="00AA5DB5"/>
    <w:rsid w:val="00AA6556"/>
    <w:rsid w:val="00AA67C6"/>
    <w:rsid w:val="00AA6827"/>
    <w:rsid w:val="00AA6990"/>
    <w:rsid w:val="00AA6E24"/>
    <w:rsid w:val="00AA7725"/>
    <w:rsid w:val="00AA7B15"/>
    <w:rsid w:val="00AA7C6F"/>
    <w:rsid w:val="00AB057D"/>
    <w:rsid w:val="00AB07D5"/>
    <w:rsid w:val="00AB09ED"/>
    <w:rsid w:val="00AB0D0F"/>
    <w:rsid w:val="00AB10B0"/>
    <w:rsid w:val="00AB14A9"/>
    <w:rsid w:val="00AB1A3F"/>
    <w:rsid w:val="00AB1D87"/>
    <w:rsid w:val="00AB1E4A"/>
    <w:rsid w:val="00AB24BE"/>
    <w:rsid w:val="00AB2546"/>
    <w:rsid w:val="00AB2B45"/>
    <w:rsid w:val="00AB2C11"/>
    <w:rsid w:val="00AB349B"/>
    <w:rsid w:val="00AB4494"/>
    <w:rsid w:val="00AB4585"/>
    <w:rsid w:val="00AB474A"/>
    <w:rsid w:val="00AB5134"/>
    <w:rsid w:val="00AB540F"/>
    <w:rsid w:val="00AB5C23"/>
    <w:rsid w:val="00AB5C9B"/>
    <w:rsid w:val="00AB5DB0"/>
    <w:rsid w:val="00AB5DFF"/>
    <w:rsid w:val="00AB5FC1"/>
    <w:rsid w:val="00AB61C9"/>
    <w:rsid w:val="00AB6611"/>
    <w:rsid w:val="00AB683F"/>
    <w:rsid w:val="00AB6A0A"/>
    <w:rsid w:val="00AB72A2"/>
    <w:rsid w:val="00AB7A9F"/>
    <w:rsid w:val="00AC01C4"/>
    <w:rsid w:val="00AC0D13"/>
    <w:rsid w:val="00AC0D42"/>
    <w:rsid w:val="00AC1286"/>
    <w:rsid w:val="00AC17A4"/>
    <w:rsid w:val="00AC17B9"/>
    <w:rsid w:val="00AC1BA6"/>
    <w:rsid w:val="00AC263E"/>
    <w:rsid w:val="00AC2BAE"/>
    <w:rsid w:val="00AC2CF0"/>
    <w:rsid w:val="00AC3399"/>
    <w:rsid w:val="00AC37D8"/>
    <w:rsid w:val="00AC39E8"/>
    <w:rsid w:val="00AC409E"/>
    <w:rsid w:val="00AC510B"/>
    <w:rsid w:val="00AC5501"/>
    <w:rsid w:val="00AC5865"/>
    <w:rsid w:val="00AC5B4C"/>
    <w:rsid w:val="00AC60F2"/>
    <w:rsid w:val="00AC650F"/>
    <w:rsid w:val="00AC669F"/>
    <w:rsid w:val="00AC6DEB"/>
    <w:rsid w:val="00AC7609"/>
    <w:rsid w:val="00AC780E"/>
    <w:rsid w:val="00AC7C79"/>
    <w:rsid w:val="00AD05B1"/>
    <w:rsid w:val="00AD0D38"/>
    <w:rsid w:val="00AD0EE7"/>
    <w:rsid w:val="00AD105C"/>
    <w:rsid w:val="00AD1156"/>
    <w:rsid w:val="00AD126A"/>
    <w:rsid w:val="00AD19B1"/>
    <w:rsid w:val="00AD2532"/>
    <w:rsid w:val="00AD2C4D"/>
    <w:rsid w:val="00AD3303"/>
    <w:rsid w:val="00AD3690"/>
    <w:rsid w:val="00AD3713"/>
    <w:rsid w:val="00AD3757"/>
    <w:rsid w:val="00AD381A"/>
    <w:rsid w:val="00AD3868"/>
    <w:rsid w:val="00AD3B74"/>
    <w:rsid w:val="00AD4041"/>
    <w:rsid w:val="00AD426E"/>
    <w:rsid w:val="00AD4877"/>
    <w:rsid w:val="00AD4EC6"/>
    <w:rsid w:val="00AD515C"/>
    <w:rsid w:val="00AD5195"/>
    <w:rsid w:val="00AD5552"/>
    <w:rsid w:val="00AD562E"/>
    <w:rsid w:val="00AD5886"/>
    <w:rsid w:val="00AD58F3"/>
    <w:rsid w:val="00AD5FE9"/>
    <w:rsid w:val="00AD6766"/>
    <w:rsid w:val="00AD6A1A"/>
    <w:rsid w:val="00AD6CBB"/>
    <w:rsid w:val="00AD7736"/>
    <w:rsid w:val="00AD798A"/>
    <w:rsid w:val="00AE040D"/>
    <w:rsid w:val="00AE0450"/>
    <w:rsid w:val="00AE1054"/>
    <w:rsid w:val="00AE1269"/>
    <w:rsid w:val="00AE16CF"/>
    <w:rsid w:val="00AE269F"/>
    <w:rsid w:val="00AE2E9A"/>
    <w:rsid w:val="00AE3146"/>
    <w:rsid w:val="00AE3522"/>
    <w:rsid w:val="00AE39F2"/>
    <w:rsid w:val="00AE3C95"/>
    <w:rsid w:val="00AE42B3"/>
    <w:rsid w:val="00AE46C7"/>
    <w:rsid w:val="00AE48B4"/>
    <w:rsid w:val="00AE52E4"/>
    <w:rsid w:val="00AE5344"/>
    <w:rsid w:val="00AE552F"/>
    <w:rsid w:val="00AE5823"/>
    <w:rsid w:val="00AE5E74"/>
    <w:rsid w:val="00AE611C"/>
    <w:rsid w:val="00AE6198"/>
    <w:rsid w:val="00AE626C"/>
    <w:rsid w:val="00AE65EE"/>
    <w:rsid w:val="00AE6980"/>
    <w:rsid w:val="00AE69F7"/>
    <w:rsid w:val="00AE6DDF"/>
    <w:rsid w:val="00AE6F33"/>
    <w:rsid w:val="00AE71CA"/>
    <w:rsid w:val="00AE73ED"/>
    <w:rsid w:val="00AE7554"/>
    <w:rsid w:val="00AE778E"/>
    <w:rsid w:val="00AE7C45"/>
    <w:rsid w:val="00AE7EF1"/>
    <w:rsid w:val="00AF0358"/>
    <w:rsid w:val="00AF06C7"/>
    <w:rsid w:val="00AF0A88"/>
    <w:rsid w:val="00AF0CED"/>
    <w:rsid w:val="00AF0DE7"/>
    <w:rsid w:val="00AF0E47"/>
    <w:rsid w:val="00AF0EA0"/>
    <w:rsid w:val="00AF0FE4"/>
    <w:rsid w:val="00AF1359"/>
    <w:rsid w:val="00AF1A3B"/>
    <w:rsid w:val="00AF1C4D"/>
    <w:rsid w:val="00AF24AD"/>
    <w:rsid w:val="00AF2893"/>
    <w:rsid w:val="00AF2A6E"/>
    <w:rsid w:val="00AF2DAF"/>
    <w:rsid w:val="00AF2F90"/>
    <w:rsid w:val="00AF34A6"/>
    <w:rsid w:val="00AF351C"/>
    <w:rsid w:val="00AF35C8"/>
    <w:rsid w:val="00AF36EF"/>
    <w:rsid w:val="00AF3DDD"/>
    <w:rsid w:val="00AF40B6"/>
    <w:rsid w:val="00AF45CB"/>
    <w:rsid w:val="00AF4739"/>
    <w:rsid w:val="00AF48E9"/>
    <w:rsid w:val="00AF4BEA"/>
    <w:rsid w:val="00AF5453"/>
    <w:rsid w:val="00AF564C"/>
    <w:rsid w:val="00AF5B0F"/>
    <w:rsid w:val="00AF5E71"/>
    <w:rsid w:val="00AF5F90"/>
    <w:rsid w:val="00AF615C"/>
    <w:rsid w:val="00AF6A7F"/>
    <w:rsid w:val="00AF6BBE"/>
    <w:rsid w:val="00AF6C5F"/>
    <w:rsid w:val="00AF706B"/>
    <w:rsid w:val="00AF75D1"/>
    <w:rsid w:val="00AF7B0A"/>
    <w:rsid w:val="00B00595"/>
    <w:rsid w:val="00B00FEE"/>
    <w:rsid w:val="00B01A39"/>
    <w:rsid w:val="00B01A6B"/>
    <w:rsid w:val="00B01BE9"/>
    <w:rsid w:val="00B02335"/>
    <w:rsid w:val="00B02D22"/>
    <w:rsid w:val="00B047DE"/>
    <w:rsid w:val="00B04A90"/>
    <w:rsid w:val="00B05372"/>
    <w:rsid w:val="00B061D3"/>
    <w:rsid w:val="00B06365"/>
    <w:rsid w:val="00B063C8"/>
    <w:rsid w:val="00B0689D"/>
    <w:rsid w:val="00B06A02"/>
    <w:rsid w:val="00B06C59"/>
    <w:rsid w:val="00B070B0"/>
    <w:rsid w:val="00B07808"/>
    <w:rsid w:val="00B078BC"/>
    <w:rsid w:val="00B07F99"/>
    <w:rsid w:val="00B1027D"/>
    <w:rsid w:val="00B1050C"/>
    <w:rsid w:val="00B105EE"/>
    <w:rsid w:val="00B10BC3"/>
    <w:rsid w:val="00B10FBC"/>
    <w:rsid w:val="00B12C3C"/>
    <w:rsid w:val="00B12E23"/>
    <w:rsid w:val="00B12E27"/>
    <w:rsid w:val="00B13C9D"/>
    <w:rsid w:val="00B140BE"/>
    <w:rsid w:val="00B1462C"/>
    <w:rsid w:val="00B15001"/>
    <w:rsid w:val="00B15291"/>
    <w:rsid w:val="00B15385"/>
    <w:rsid w:val="00B1542C"/>
    <w:rsid w:val="00B15762"/>
    <w:rsid w:val="00B15FC0"/>
    <w:rsid w:val="00B1625E"/>
    <w:rsid w:val="00B16271"/>
    <w:rsid w:val="00B167B2"/>
    <w:rsid w:val="00B16CF0"/>
    <w:rsid w:val="00B16E6A"/>
    <w:rsid w:val="00B17979"/>
    <w:rsid w:val="00B208D4"/>
    <w:rsid w:val="00B211C4"/>
    <w:rsid w:val="00B2175C"/>
    <w:rsid w:val="00B21904"/>
    <w:rsid w:val="00B21B22"/>
    <w:rsid w:val="00B21F47"/>
    <w:rsid w:val="00B221E1"/>
    <w:rsid w:val="00B22284"/>
    <w:rsid w:val="00B223DB"/>
    <w:rsid w:val="00B2261A"/>
    <w:rsid w:val="00B22674"/>
    <w:rsid w:val="00B228B7"/>
    <w:rsid w:val="00B2294C"/>
    <w:rsid w:val="00B22961"/>
    <w:rsid w:val="00B229FF"/>
    <w:rsid w:val="00B22A02"/>
    <w:rsid w:val="00B22BFA"/>
    <w:rsid w:val="00B22D5C"/>
    <w:rsid w:val="00B2348E"/>
    <w:rsid w:val="00B23AE0"/>
    <w:rsid w:val="00B24632"/>
    <w:rsid w:val="00B246A5"/>
    <w:rsid w:val="00B24E1B"/>
    <w:rsid w:val="00B24F79"/>
    <w:rsid w:val="00B25349"/>
    <w:rsid w:val="00B25EB6"/>
    <w:rsid w:val="00B26B4B"/>
    <w:rsid w:val="00B26C15"/>
    <w:rsid w:val="00B26DBD"/>
    <w:rsid w:val="00B26DFF"/>
    <w:rsid w:val="00B26F0A"/>
    <w:rsid w:val="00B26FC2"/>
    <w:rsid w:val="00B27207"/>
    <w:rsid w:val="00B274CD"/>
    <w:rsid w:val="00B27605"/>
    <w:rsid w:val="00B2765F"/>
    <w:rsid w:val="00B2772D"/>
    <w:rsid w:val="00B307E7"/>
    <w:rsid w:val="00B3093C"/>
    <w:rsid w:val="00B30AF6"/>
    <w:rsid w:val="00B312EC"/>
    <w:rsid w:val="00B31B63"/>
    <w:rsid w:val="00B31BF7"/>
    <w:rsid w:val="00B3252D"/>
    <w:rsid w:val="00B32EF7"/>
    <w:rsid w:val="00B336CC"/>
    <w:rsid w:val="00B33988"/>
    <w:rsid w:val="00B33C75"/>
    <w:rsid w:val="00B33F02"/>
    <w:rsid w:val="00B33F2F"/>
    <w:rsid w:val="00B341D5"/>
    <w:rsid w:val="00B34230"/>
    <w:rsid w:val="00B34518"/>
    <w:rsid w:val="00B3456C"/>
    <w:rsid w:val="00B34815"/>
    <w:rsid w:val="00B34BD6"/>
    <w:rsid w:val="00B35168"/>
    <w:rsid w:val="00B358FA"/>
    <w:rsid w:val="00B359CA"/>
    <w:rsid w:val="00B35CB1"/>
    <w:rsid w:val="00B36020"/>
    <w:rsid w:val="00B3618F"/>
    <w:rsid w:val="00B36380"/>
    <w:rsid w:val="00B36927"/>
    <w:rsid w:val="00B36C71"/>
    <w:rsid w:val="00B37840"/>
    <w:rsid w:val="00B37960"/>
    <w:rsid w:val="00B403AA"/>
    <w:rsid w:val="00B409CF"/>
    <w:rsid w:val="00B40BDC"/>
    <w:rsid w:val="00B40D0B"/>
    <w:rsid w:val="00B41148"/>
    <w:rsid w:val="00B41498"/>
    <w:rsid w:val="00B41BFC"/>
    <w:rsid w:val="00B41E69"/>
    <w:rsid w:val="00B4213A"/>
    <w:rsid w:val="00B421CC"/>
    <w:rsid w:val="00B421F1"/>
    <w:rsid w:val="00B422F8"/>
    <w:rsid w:val="00B424B8"/>
    <w:rsid w:val="00B429D6"/>
    <w:rsid w:val="00B42B7C"/>
    <w:rsid w:val="00B4330C"/>
    <w:rsid w:val="00B433DF"/>
    <w:rsid w:val="00B43D2A"/>
    <w:rsid w:val="00B43D86"/>
    <w:rsid w:val="00B440DA"/>
    <w:rsid w:val="00B44321"/>
    <w:rsid w:val="00B44DBC"/>
    <w:rsid w:val="00B46036"/>
    <w:rsid w:val="00B47D47"/>
    <w:rsid w:val="00B50316"/>
    <w:rsid w:val="00B506A9"/>
    <w:rsid w:val="00B5092B"/>
    <w:rsid w:val="00B50E2B"/>
    <w:rsid w:val="00B50EBE"/>
    <w:rsid w:val="00B51282"/>
    <w:rsid w:val="00B5157F"/>
    <w:rsid w:val="00B5159A"/>
    <w:rsid w:val="00B51BEF"/>
    <w:rsid w:val="00B5368F"/>
    <w:rsid w:val="00B5371A"/>
    <w:rsid w:val="00B5485E"/>
    <w:rsid w:val="00B551A8"/>
    <w:rsid w:val="00B5530E"/>
    <w:rsid w:val="00B55E77"/>
    <w:rsid w:val="00B55F54"/>
    <w:rsid w:val="00B56B66"/>
    <w:rsid w:val="00B56B90"/>
    <w:rsid w:val="00B56C72"/>
    <w:rsid w:val="00B56CC6"/>
    <w:rsid w:val="00B56CF1"/>
    <w:rsid w:val="00B56F1F"/>
    <w:rsid w:val="00B5717F"/>
    <w:rsid w:val="00B5746C"/>
    <w:rsid w:val="00B57680"/>
    <w:rsid w:val="00B57F83"/>
    <w:rsid w:val="00B60094"/>
    <w:rsid w:val="00B607CD"/>
    <w:rsid w:val="00B608FD"/>
    <w:rsid w:val="00B61101"/>
    <w:rsid w:val="00B614A1"/>
    <w:rsid w:val="00B61843"/>
    <w:rsid w:val="00B61C7E"/>
    <w:rsid w:val="00B61D2F"/>
    <w:rsid w:val="00B622C9"/>
    <w:rsid w:val="00B62660"/>
    <w:rsid w:val="00B629CB"/>
    <w:rsid w:val="00B629DD"/>
    <w:rsid w:val="00B62B3B"/>
    <w:rsid w:val="00B6341B"/>
    <w:rsid w:val="00B637D4"/>
    <w:rsid w:val="00B63CC4"/>
    <w:rsid w:val="00B63D89"/>
    <w:rsid w:val="00B6426B"/>
    <w:rsid w:val="00B64C6E"/>
    <w:rsid w:val="00B64D9B"/>
    <w:rsid w:val="00B64EE1"/>
    <w:rsid w:val="00B65357"/>
    <w:rsid w:val="00B65DF2"/>
    <w:rsid w:val="00B65E79"/>
    <w:rsid w:val="00B65EFC"/>
    <w:rsid w:val="00B6630B"/>
    <w:rsid w:val="00B66887"/>
    <w:rsid w:val="00B66ABE"/>
    <w:rsid w:val="00B66BF7"/>
    <w:rsid w:val="00B66F26"/>
    <w:rsid w:val="00B66FF1"/>
    <w:rsid w:val="00B67F72"/>
    <w:rsid w:val="00B70D19"/>
    <w:rsid w:val="00B70D29"/>
    <w:rsid w:val="00B70DC3"/>
    <w:rsid w:val="00B70ED3"/>
    <w:rsid w:val="00B71547"/>
    <w:rsid w:val="00B71548"/>
    <w:rsid w:val="00B715A6"/>
    <w:rsid w:val="00B71D7F"/>
    <w:rsid w:val="00B71E91"/>
    <w:rsid w:val="00B7203A"/>
    <w:rsid w:val="00B72107"/>
    <w:rsid w:val="00B727DC"/>
    <w:rsid w:val="00B72836"/>
    <w:rsid w:val="00B734E5"/>
    <w:rsid w:val="00B74631"/>
    <w:rsid w:val="00B748CF"/>
    <w:rsid w:val="00B75A3E"/>
    <w:rsid w:val="00B75B52"/>
    <w:rsid w:val="00B761BB"/>
    <w:rsid w:val="00B766FF"/>
    <w:rsid w:val="00B76879"/>
    <w:rsid w:val="00B7688C"/>
    <w:rsid w:val="00B769C8"/>
    <w:rsid w:val="00B76FF6"/>
    <w:rsid w:val="00B77F78"/>
    <w:rsid w:val="00B77FE9"/>
    <w:rsid w:val="00B8065C"/>
    <w:rsid w:val="00B80682"/>
    <w:rsid w:val="00B81BDE"/>
    <w:rsid w:val="00B81CA2"/>
    <w:rsid w:val="00B825DC"/>
    <w:rsid w:val="00B8280F"/>
    <w:rsid w:val="00B82D45"/>
    <w:rsid w:val="00B82D7E"/>
    <w:rsid w:val="00B82F4F"/>
    <w:rsid w:val="00B83870"/>
    <w:rsid w:val="00B83B60"/>
    <w:rsid w:val="00B83C30"/>
    <w:rsid w:val="00B83C9A"/>
    <w:rsid w:val="00B83F4D"/>
    <w:rsid w:val="00B84F50"/>
    <w:rsid w:val="00B855A1"/>
    <w:rsid w:val="00B85E60"/>
    <w:rsid w:val="00B85FB1"/>
    <w:rsid w:val="00B8693C"/>
    <w:rsid w:val="00B86A00"/>
    <w:rsid w:val="00B86D36"/>
    <w:rsid w:val="00B8727B"/>
    <w:rsid w:val="00B87A0E"/>
    <w:rsid w:val="00B87BC1"/>
    <w:rsid w:val="00B87D79"/>
    <w:rsid w:val="00B9000C"/>
    <w:rsid w:val="00B903C6"/>
    <w:rsid w:val="00B904A0"/>
    <w:rsid w:val="00B90B87"/>
    <w:rsid w:val="00B9105E"/>
    <w:rsid w:val="00B91187"/>
    <w:rsid w:val="00B91189"/>
    <w:rsid w:val="00B912E8"/>
    <w:rsid w:val="00B91B96"/>
    <w:rsid w:val="00B91D89"/>
    <w:rsid w:val="00B92016"/>
    <w:rsid w:val="00B92196"/>
    <w:rsid w:val="00B921A4"/>
    <w:rsid w:val="00B921B0"/>
    <w:rsid w:val="00B92BC4"/>
    <w:rsid w:val="00B92D08"/>
    <w:rsid w:val="00B92DC7"/>
    <w:rsid w:val="00B931CA"/>
    <w:rsid w:val="00B934C6"/>
    <w:rsid w:val="00B9368F"/>
    <w:rsid w:val="00B9379F"/>
    <w:rsid w:val="00B937D3"/>
    <w:rsid w:val="00B93BDD"/>
    <w:rsid w:val="00B93C9E"/>
    <w:rsid w:val="00B93EA0"/>
    <w:rsid w:val="00B93FB8"/>
    <w:rsid w:val="00B93FBE"/>
    <w:rsid w:val="00B942AA"/>
    <w:rsid w:val="00B94508"/>
    <w:rsid w:val="00B947AE"/>
    <w:rsid w:val="00B949A5"/>
    <w:rsid w:val="00B953D4"/>
    <w:rsid w:val="00B95B41"/>
    <w:rsid w:val="00B95C1D"/>
    <w:rsid w:val="00B95D23"/>
    <w:rsid w:val="00B95E45"/>
    <w:rsid w:val="00BA0BAD"/>
    <w:rsid w:val="00BA0E42"/>
    <w:rsid w:val="00BA12BA"/>
    <w:rsid w:val="00BA1EAE"/>
    <w:rsid w:val="00BA2198"/>
    <w:rsid w:val="00BA24B0"/>
    <w:rsid w:val="00BA24B6"/>
    <w:rsid w:val="00BA25E6"/>
    <w:rsid w:val="00BA2890"/>
    <w:rsid w:val="00BA2C20"/>
    <w:rsid w:val="00BA3BE2"/>
    <w:rsid w:val="00BA4A5E"/>
    <w:rsid w:val="00BA4E78"/>
    <w:rsid w:val="00BA5828"/>
    <w:rsid w:val="00BA59CD"/>
    <w:rsid w:val="00BA5C54"/>
    <w:rsid w:val="00BA69D0"/>
    <w:rsid w:val="00BA6B94"/>
    <w:rsid w:val="00BA6DD1"/>
    <w:rsid w:val="00BA730F"/>
    <w:rsid w:val="00BA754A"/>
    <w:rsid w:val="00BA7984"/>
    <w:rsid w:val="00BA7A83"/>
    <w:rsid w:val="00BA7CD6"/>
    <w:rsid w:val="00BB00A3"/>
    <w:rsid w:val="00BB02EE"/>
    <w:rsid w:val="00BB03F6"/>
    <w:rsid w:val="00BB0625"/>
    <w:rsid w:val="00BB092F"/>
    <w:rsid w:val="00BB101D"/>
    <w:rsid w:val="00BB1ACD"/>
    <w:rsid w:val="00BB1F3C"/>
    <w:rsid w:val="00BB1FEF"/>
    <w:rsid w:val="00BB23FD"/>
    <w:rsid w:val="00BB2913"/>
    <w:rsid w:val="00BB3687"/>
    <w:rsid w:val="00BB3848"/>
    <w:rsid w:val="00BB4B25"/>
    <w:rsid w:val="00BB4BD6"/>
    <w:rsid w:val="00BB4D16"/>
    <w:rsid w:val="00BB528C"/>
    <w:rsid w:val="00BB566E"/>
    <w:rsid w:val="00BB5849"/>
    <w:rsid w:val="00BB5C92"/>
    <w:rsid w:val="00BB5ED0"/>
    <w:rsid w:val="00BB676B"/>
    <w:rsid w:val="00BB68FA"/>
    <w:rsid w:val="00BB6D5E"/>
    <w:rsid w:val="00BB74B2"/>
    <w:rsid w:val="00BB752C"/>
    <w:rsid w:val="00BB7759"/>
    <w:rsid w:val="00BB79FD"/>
    <w:rsid w:val="00BB7BED"/>
    <w:rsid w:val="00BB7D44"/>
    <w:rsid w:val="00BB7FD7"/>
    <w:rsid w:val="00BC0BA5"/>
    <w:rsid w:val="00BC0CC7"/>
    <w:rsid w:val="00BC0F42"/>
    <w:rsid w:val="00BC1190"/>
    <w:rsid w:val="00BC13C8"/>
    <w:rsid w:val="00BC1A7B"/>
    <w:rsid w:val="00BC205E"/>
    <w:rsid w:val="00BC2199"/>
    <w:rsid w:val="00BC255F"/>
    <w:rsid w:val="00BC2792"/>
    <w:rsid w:val="00BC3472"/>
    <w:rsid w:val="00BC3653"/>
    <w:rsid w:val="00BC3B3A"/>
    <w:rsid w:val="00BC3B7F"/>
    <w:rsid w:val="00BC3BE8"/>
    <w:rsid w:val="00BC3D12"/>
    <w:rsid w:val="00BC4276"/>
    <w:rsid w:val="00BC44CB"/>
    <w:rsid w:val="00BC46EE"/>
    <w:rsid w:val="00BC49C0"/>
    <w:rsid w:val="00BC52F6"/>
    <w:rsid w:val="00BC534B"/>
    <w:rsid w:val="00BC538C"/>
    <w:rsid w:val="00BC58C3"/>
    <w:rsid w:val="00BC5965"/>
    <w:rsid w:val="00BC5D06"/>
    <w:rsid w:val="00BC5E10"/>
    <w:rsid w:val="00BC6BEF"/>
    <w:rsid w:val="00BC6E9F"/>
    <w:rsid w:val="00BD0746"/>
    <w:rsid w:val="00BD08E7"/>
    <w:rsid w:val="00BD1845"/>
    <w:rsid w:val="00BD18F5"/>
    <w:rsid w:val="00BD1DEF"/>
    <w:rsid w:val="00BD1FDD"/>
    <w:rsid w:val="00BD27CE"/>
    <w:rsid w:val="00BD2BA2"/>
    <w:rsid w:val="00BD2C2D"/>
    <w:rsid w:val="00BD2F2B"/>
    <w:rsid w:val="00BD2F52"/>
    <w:rsid w:val="00BD2F70"/>
    <w:rsid w:val="00BD3664"/>
    <w:rsid w:val="00BD3678"/>
    <w:rsid w:val="00BD386C"/>
    <w:rsid w:val="00BD426F"/>
    <w:rsid w:val="00BD449E"/>
    <w:rsid w:val="00BD4505"/>
    <w:rsid w:val="00BD4C34"/>
    <w:rsid w:val="00BD4DF5"/>
    <w:rsid w:val="00BD5325"/>
    <w:rsid w:val="00BD56BB"/>
    <w:rsid w:val="00BD57FF"/>
    <w:rsid w:val="00BD581A"/>
    <w:rsid w:val="00BD599F"/>
    <w:rsid w:val="00BD5FC0"/>
    <w:rsid w:val="00BD602E"/>
    <w:rsid w:val="00BD6231"/>
    <w:rsid w:val="00BD6453"/>
    <w:rsid w:val="00BD6EFB"/>
    <w:rsid w:val="00BD6F6D"/>
    <w:rsid w:val="00BD7EB7"/>
    <w:rsid w:val="00BE063B"/>
    <w:rsid w:val="00BE1807"/>
    <w:rsid w:val="00BE18DB"/>
    <w:rsid w:val="00BE1EBB"/>
    <w:rsid w:val="00BE1F61"/>
    <w:rsid w:val="00BE2110"/>
    <w:rsid w:val="00BE30E1"/>
    <w:rsid w:val="00BE34DB"/>
    <w:rsid w:val="00BE356C"/>
    <w:rsid w:val="00BE39C1"/>
    <w:rsid w:val="00BE3F4A"/>
    <w:rsid w:val="00BE4147"/>
    <w:rsid w:val="00BE481B"/>
    <w:rsid w:val="00BE485B"/>
    <w:rsid w:val="00BE4A10"/>
    <w:rsid w:val="00BE5716"/>
    <w:rsid w:val="00BE5805"/>
    <w:rsid w:val="00BE6328"/>
    <w:rsid w:val="00BE68AA"/>
    <w:rsid w:val="00BE6CE0"/>
    <w:rsid w:val="00BE7090"/>
    <w:rsid w:val="00BE76CB"/>
    <w:rsid w:val="00BE7B70"/>
    <w:rsid w:val="00BE7F87"/>
    <w:rsid w:val="00BE7F8A"/>
    <w:rsid w:val="00BE7FA5"/>
    <w:rsid w:val="00BF01C5"/>
    <w:rsid w:val="00BF0723"/>
    <w:rsid w:val="00BF0EB8"/>
    <w:rsid w:val="00BF121C"/>
    <w:rsid w:val="00BF143E"/>
    <w:rsid w:val="00BF1549"/>
    <w:rsid w:val="00BF2A2F"/>
    <w:rsid w:val="00BF31A8"/>
    <w:rsid w:val="00BF32D8"/>
    <w:rsid w:val="00BF3533"/>
    <w:rsid w:val="00BF38E4"/>
    <w:rsid w:val="00BF430E"/>
    <w:rsid w:val="00BF4458"/>
    <w:rsid w:val="00BF4A76"/>
    <w:rsid w:val="00BF4DEF"/>
    <w:rsid w:val="00BF4F2D"/>
    <w:rsid w:val="00BF56DE"/>
    <w:rsid w:val="00BF595A"/>
    <w:rsid w:val="00BF5DFE"/>
    <w:rsid w:val="00BF6320"/>
    <w:rsid w:val="00BF634F"/>
    <w:rsid w:val="00BF6D10"/>
    <w:rsid w:val="00BF6FAA"/>
    <w:rsid w:val="00BF790B"/>
    <w:rsid w:val="00C00332"/>
    <w:rsid w:val="00C003C4"/>
    <w:rsid w:val="00C00619"/>
    <w:rsid w:val="00C00AA8"/>
    <w:rsid w:val="00C00B1F"/>
    <w:rsid w:val="00C015E9"/>
    <w:rsid w:val="00C016DA"/>
    <w:rsid w:val="00C016E3"/>
    <w:rsid w:val="00C01ABD"/>
    <w:rsid w:val="00C01B4B"/>
    <w:rsid w:val="00C01CAF"/>
    <w:rsid w:val="00C01DDE"/>
    <w:rsid w:val="00C01DF7"/>
    <w:rsid w:val="00C02FCF"/>
    <w:rsid w:val="00C033EE"/>
    <w:rsid w:val="00C03B81"/>
    <w:rsid w:val="00C03C3E"/>
    <w:rsid w:val="00C03C48"/>
    <w:rsid w:val="00C04FB6"/>
    <w:rsid w:val="00C05583"/>
    <w:rsid w:val="00C05609"/>
    <w:rsid w:val="00C05BED"/>
    <w:rsid w:val="00C06206"/>
    <w:rsid w:val="00C06387"/>
    <w:rsid w:val="00C06DCF"/>
    <w:rsid w:val="00C06DE7"/>
    <w:rsid w:val="00C06E78"/>
    <w:rsid w:val="00C07011"/>
    <w:rsid w:val="00C07031"/>
    <w:rsid w:val="00C0706E"/>
    <w:rsid w:val="00C071B8"/>
    <w:rsid w:val="00C0728B"/>
    <w:rsid w:val="00C077AC"/>
    <w:rsid w:val="00C07A15"/>
    <w:rsid w:val="00C07B5A"/>
    <w:rsid w:val="00C07C77"/>
    <w:rsid w:val="00C07D7B"/>
    <w:rsid w:val="00C10147"/>
    <w:rsid w:val="00C10476"/>
    <w:rsid w:val="00C105B8"/>
    <w:rsid w:val="00C10604"/>
    <w:rsid w:val="00C10F1A"/>
    <w:rsid w:val="00C10F5C"/>
    <w:rsid w:val="00C110EF"/>
    <w:rsid w:val="00C11D44"/>
    <w:rsid w:val="00C124C4"/>
    <w:rsid w:val="00C129CD"/>
    <w:rsid w:val="00C1303F"/>
    <w:rsid w:val="00C130F8"/>
    <w:rsid w:val="00C133E5"/>
    <w:rsid w:val="00C135E5"/>
    <w:rsid w:val="00C1398F"/>
    <w:rsid w:val="00C14094"/>
    <w:rsid w:val="00C141B4"/>
    <w:rsid w:val="00C1438B"/>
    <w:rsid w:val="00C1456D"/>
    <w:rsid w:val="00C14916"/>
    <w:rsid w:val="00C14FA1"/>
    <w:rsid w:val="00C15F58"/>
    <w:rsid w:val="00C16DC9"/>
    <w:rsid w:val="00C1705D"/>
    <w:rsid w:val="00C1719D"/>
    <w:rsid w:val="00C17260"/>
    <w:rsid w:val="00C17BF5"/>
    <w:rsid w:val="00C17E89"/>
    <w:rsid w:val="00C2020A"/>
    <w:rsid w:val="00C20316"/>
    <w:rsid w:val="00C2084F"/>
    <w:rsid w:val="00C209CB"/>
    <w:rsid w:val="00C20B6E"/>
    <w:rsid w:val="00C2113F"/>
    <w:rsid w:val="00C22549"/>
    <w:rsid w:val="00C227F4"/>
    <w:rsid w:val="00C228C4"/>
    <w:rsid w:val="00C232B5"/>
    <w:rsid w:val="00C234B2"/>
    <w:rsid w:val="00C2362B"/>
    <w:rsid w:val="00C23748"/>
    <w:rsid w:val="00C237AB"/>
    <w:rsid w:val="00C23995"/>
    <w:rsid w:val="00C23E7F"/>
    <w:rsid w:val="00C23EAF"/>
    <w:rsid w:val="00C242A9"/>
    <w:rsid w:val="00C24594"/>
    <w:rsid w:val="00C24E58"/>
    <w:rsid w:val="00C2520E"/>
    <w:rsid w:val="00C253E7"/>
    <w:rsid w:val="00C25462"/>
    <w:rsid w:val="00C255AE"/>
    <w:rsid w:val="00C256B7"/>
    <w:rsid w:val="00C257C6"/>
    <w:rsid w:val="00C25AA6"/>
    <w:rsid w:val="00C25FC8"/>
    <w:rsid w:val="00C268F2"/>
    <w:rsid w:val="00C26B1A"/>
    <w:rsid w:val="00C26CD3"/>
    <w:rsid w:val="00C2720C"/>
    <w:rsid w:val="00C27333"/>
    <w:rsid w:val="00C2745D"/>
    <w:rsid w:val="00C276B3"/>
    <w:rsid w:val="00C27745"/>
    <w:rsid w:val="00C27D03"/>
    <w:rsid w:val="00C30340"/>
    <w:rsid w:val="00C30A7D"/>
    <w:rsid w:val="00C30AFC"/>
    <w:rsid w:val="00C30B03"/>
    <w:rsid w:val="00C30E68"/>
    <w:rsid w:val="00C31160"/>
    <w:rsid w:val="00C31311"/>
    <w:rsid w:val="00C3134E"/>
    <w:rsid w:val="00C313EB"/>
    <w:rsid w:val="00C31C9E"/>
    <w:rsid w:val="00C31D12"/>
    <w:rsid w:val="00C31D92"/>
    <w:rsid w:val="00C32307"/>
    <w:rsid w:val="00C32324"/>
    <w:rsid w:val="00C32388"/>
    <w:rsid w:val="00C331BD"/>
    <w:rsid w:val="00C33231"/>
    <w:rsid w:val="00C33A13"/>
    <w:rsid w:val="00C3409D"/>
    <w:rsid w:val="00C3433E"/>
    <w:rsid w:val="00C3439E"/>
    <w:rsid w:val="00C3468C"/>
    <w:rsid w:val="00C34C35"/>
    <w:rsid w:val="00C35063"/>
    <w:rsid w:val="00C35E45"/>
    <w:rsid w:val="00C35EF8"/>
    <w:rsid w:val="00C361A1"/>
    <w:rsid w:val="00C362F3"/>
    <w:rsid w:val="00C36540"/>
    <w:rsid w:val="00C3655B"/>
    <w:rsid w:val="00C36569"/>
    <w:rsid w:val="00C36774"/>
    <w:rsid w:val="00C36834"/>
    <w:rsid w:val="00C36AE1"/>
    <w:rsid w:val="00C36D45"/>
    <w:rsid w:val="00C36DB4"/>
    <w:rsid w:val="00C36E77"/>
    <w:rsid w:val="00C36EFD"/>
    <w:rsid w:val="00C37420"/>
    <w:rsid w:val="00C4056F"/>
    <w:rsid w:val="00C408CC"/>
    <w:rsid w:val="00C40943"/>
    <w:rsid w:val="00C40B56"/>
    <w:rsid w:val="00C414B6"/>
    <w:rsid w:val="00C416BB"/>
    <w:rsid w:val="00C41ABF"/>
    <w:rsid w:val="00C42068"/>
    <w:rsid w:val="00C42871"/>
    <w:rsid w:val="00C42A02"/>
    <w:rsid w:val="00C42B03"/>
    <w:rsid w:val="00C4351F"/>
    <w:rsid w:val="00C43FAC"/>
    <w:rsid w:val="00C44F9A"/>
    <w:rsid w:val="00C45117"/>
    <w:rsid w:val="00C4553C"/>
    <w:rsid w:val="00C46485"/>
    <w:rsid w:val="00C46509"/>
    <w:rsid w:val="00C46C3E"/>
    <w:rsid w:val="00C471CA"/>
    <w:rsid w:val="00C47463"/>
    <w:rsid w:val="00C47693"/>
    <w:rsid w:val="00C476E5"/>
    <w:rsid w:val="00C47F31"/>
    <w:rsid w:val="00C507F2"/>
    <w:rsid w:val="00C50906"/>
    <w:rsid w:val="00C50B88"/>
    <w:rsid w:val="00C50CD3"/>
    <w:rsid w:val="00C50E90"/>
    <w:rsid w:val="00C51039"/>
    <w:rsid w:val="00C51411"/>
    <w:rsid w:val="00C5181E"/>
    <w:rsid w:val="00C518AC"/>
    <w:rsid w:val="00C51C64"/>
    <w:rsid w:val="00C520A1"/>
    <w:rsid w:val="00C52116"/>
    <w:rsid w:val="00C52564"/>
    <w:rsid w:val="00C528D8"/>
    <w:rsid w:val="00C533F6"/>
    <w:rsid w:val="00C53918"/>
    <w:rsid w:val="00C5391B"/>
    <w:rsid w:val="00C53A15"/>
    <w:rsid w:val="00C53F1A"/>
    <w:rsid w:val="00C540E2"/>
    <w:rsid w:val="00C545D9"/>
    <w:rsid w:val="00C547D5"/>
    <w:rsid w:val="00C5486A"/>
    <w:rsid w:val="00C555D5"/>
    <w:rsid w:val="00C55A85"/>
    <w:rsid w:val="00C5603B"/>
    <w:rsid w:val="00C56270"/>
    <w:rsid w:val="00C56F8F"/>
    <w:rsid w:val="00C57DBD"/>
    <w:rsid w:val="00C60A0D"/>
    <w:rsid w:val="00C61078"/>
    <w:rsid w:val="00C61256"/>
    <w:rsid w:val="00C61355"/>
    <w:rsid w:val="00C61AFB"/>
    <w:rsid w:val="00C61CAB"/>
    <w:rsid w:val="00C626A4"/>
    <w:rsid w:val="00C62D0B"/>
    <w:rsid w:val="00C62E79"/>
    <w:rsid w:val="00C63341"/>
    <w:rsid w:val="00C63F22"/>
    <w:rsid w:val="00C6451F"/>
    <w:rsid w:val="00C64C84"/>
    <w:rsid w:val="00C6572D"/>
    <w:rsid w:val="00C658BB"/>
    <w:rsid w:val="00C65D8B"/>
    <w:rsid w:val="00C65F60"/>
    <w:rsid w:val="00C66769"/>
    <w:rsid w:val="00C66BA7"/>
    <w:rsid w:val="00C67725"/>
    <w:rsid w:val="00C67778"/>
    <w:rsid w:val="00C67888"/>
    <w:rsid w:val="00C67919"/>
    <w:rsid w:val="00C70355"/>
    <w:rsid w:val="00C709CF"/>
    <w:rsid w:val="00C71D1D"/>
    <w:rsid w:val="00C71DCB"/>
    <w:rsid w:val="00C71F12"/>
    <w:rsid w:val="00C72B58"/>
    <w:rsid w:val="00C72D60"/>
    <w:rsid w:val="00C734CE"/>
    <w:rsid w:val="00C73AFD"/>
    <w:rsid w:val="00C745F0"/>
    <w:rsid w:val="00C747CE"/>
    <w:rsid w:val="00C75789"/>
    <w:rsid w:val="00C75929"/>
    <w:rsid w:val="00C7595C"/>
    <w:rsid w:val="00C75E50"/>
    <w:rsid w:val="00C7624D"/>
    <w:rsid w:val="00C76F43"/>
    <w:rsid w:val="00C76FD6"/>
    <w:rsid w:val="00C80243"/>
    <w:rsid w:val="00C80D82"/>
    <w:rsid w:val="00C80D87"/>
    <w:rsid w:val="00C8180B"/>
    <w:rsid w:val="00C81837"/>
    <w:rsid w:val="00C821D7"/>
    <w:rsid w:val="00C82499"/>
    <w:rsid w:val="00C82911"/>
    <w:rsid w:val="00C82BB3"/>
    <w:rsid w:val="00C82E2A"/>
    <w:rsid w:val="00C82F23"/>
    <w:rsid w:val="00C83600"/>
    <w:rsid w:val="00C83892"/>
    <w:rsid w:val="00C843A8"/>
    <w:rsid w:val="00C84A1D"/>
    <w:rsid w:val="00C85B2E"/>
    <w:rsid w:val="00C860CC"/>
    <w:rsid w:val="00C8665D"/>
    <w:rsid w:val="00C8735E"/>
    <w:rsid w:val="00C90053"/>
    <w:rsid w:val="00C9021B"/>
    <w:rsid w:val="00C904FB"/>
    <w:rsid w:val="00C9091D"/>
    <w:rsid w:val="00C909A4"/>
    <w:rsid w:val="00C915EF"/>
    <w:rsid w:val="00C91747"/>
    <w:rsid w:val="00C91A7A"/>
    <w:rsid w:val="00C91AB7"/>
    <w:rsid w:val="00C91CB4"/>
    <w:rsid w:val="00C91E89"/>
    <w:rsid w:val="00C91F1C"/>
    <w:rsid w:val="00C9209F"/>
    <w:rsid w:val="00C925E3"/>
    <w:rsid w:val="00C92AAC"/>
    <w:rsid w:val="00C92ABF"/>
    <w:rsid w:val="00C93A08"/>
    <w:rsid w:val="00C93BD8"/>
    <w:rsid w:val="00C9453F"/>
    <w:rsid w:val="00C9463B"/>
    <w:rsid w:val="00C94672"/>
    <w:rsid w:val="00C946AC"/>
    <w:rsid w:val="00C94709"/>
    <w:rsid w:val="00C94E16"/>
    <w:rsid w:val="00C94E55"/>
    <w:rsid w:val="00C9550C"/>
    <w:rsid w:val="00C96547"/>
    <w:rsid w:val="00C96740"/>
    <w:rsid w:val="00C97CA0"/>
    <w:rsid w:val="00C97E3D"/>
    <w:rsid w:val="00CA0244"/>
    <w:rsid w:val="00CA0270"/>
    <w:rsid w:val="00CA0C06"/>
    <w:rsid w:val="00CA0D37"/>
    <w:rsid w:val="00CA1231"/>
    <w:rsid w:val="00CA12DD"/>
    <w:rsid w:val="00CA1B10"/>
    <w:rsid w:val="00CA34B1"/>
    <w:rsid w:val="00CA3660"/>
    <w:rsid w:val="00CA3830"/>
    <w:rsid w:val="00CA395F"/>
    <w:rsid w:val="00CA3F00"/>
    <w:rsid w:val="00CA3F02"/>
    <w:rsid w:val="00CA409E"/>
    <w:rsid w:val="00CA41F7"/>
    <w:rsid w:val="00CA4908"/>
    <w:rsid w:val="00CA4A4C"/>
    <w:rsid w:val="00CA4B2A"/>
    <w:rsid w:val="00CA4D97"/>
    <w:rsid w:val="00CA4E1F"/>
    <w:rsid w:val="00CA5BB4"/>
    <w:rsid w:val="00CA6147"/>
    <w:rsid w:val="00CA61F9"/>
    <w:rsid w:val="00CA6A25"/>
    <w:rsid w:val="00CA6E40"/>
    <w:rsid w:val="00CA79A7"/>
    <w:rsid w:val="00CB0275"/>
    <w:rsid w:val="00CB02B7"/>
    <w:rsid w:val="00CB0A3D"/>
    <w:rsid w:val="00CB1006"/>
    <w:rsid w:val="00CB1449"/>
    <w:rsid w:val="00CB1A06"/>
    <w:rsid w:val="00CB2203"/>
    <w:rsid w:val="00CB22A6"/>
    <w:rsid w:val="00CB265B"/>
    <w:rsid w:val="00CB28F1"/>
    <w:rsid w:val="00CB2906"/>
    <w:rsid w:val="00CB2AF9"/>
    <w:rsid w:val="00CB2B5B"/>
    <w:rsid w:val="00CB35A7"/>
    <w:rsid w:val="00CB39FB"/>
    <w:rsid w:val="00CB3AAF"/>
    <w:rsid w:val="00CB3C5E"/>
    <w:rsid w:val="00CB3DB5"/>
    <w:rsid w:val="00CB41BA"/>
    <w:rsid w:val="00CB46B5"/>
    <w:rsid w:val="00CB48C0"/>
    <w:rsid w:val="00CB4E10"/>
    <w:rsid w:val="00CB54D6"/>
    <w:rsid w:val="00CB5C48"/>
    <w:rsid w:val="00CB5F6B"/>
    <w:rsid w:val="00CB6E45"/>
    <w:rsid w:val="00CB6E73"/>
    <w:rsid w:val="00CB706E"/>
    <w:rsid w:val="00CB73A0"/>
    <w:rsid w:val="00CB73C7"/>
    <w:rsid w:val="00CB77BD"/>
    <w:rsid w:val="00CB7A04"/>
    <w:rsid w:val="00CB7C48"/>
    <w:rsid w:val="00CB7EFE"/>
    <w:rsid w:val="00CB7F78"/>
    <w:rsid w:val="00CB7FA1"/>
    <w:rsid w:val="00CC0193"/>
    <w:rsid w:val="00CC02B7"/>
    <w:rsid w:val="00CC07C1"/>
    <w:rsid w:val="00CC0E05"/>
    <w:rsid w:val="00CC1076"/>
    <w:rsid w:val="00CC12F1"/>
    <w:rsid w:val="00CC1BE0"/>
    <w:rsid w:val="00CC2109"/>
    <w:rsid w:val="00CC254E"/>
    <w:rsid w:val="00CC26BF"/>
    <w:rsid w:val="00CC2E81"/>
    <w:rsid w:val="00CC3044"/>
    <w:rsid w:val="00CC3325"/>
    <w:rsid w:val="00CC3616"/>
    <w:rsid w:val="00CC3656"/>
    <w:rsid w:val="00CC3683"/>
    <w:rsid w:val="00CC37E9"/>
    <w:rsid w:val="00CC3BC2"/>
    <w:rsid w:val="00CC3EA0"/>
    <w:rsid w:val="00CC42FC"/>
    <w:rsid w:val="00CC4473"/>
    <w:rsid w:val="00CC44F4"/>
    <w:rsid w:val="00CC46A5"/>
    <w:rsid w:val="00CC48D4"/>
    <w:rsid w:val="00CC4A41"/>
    <w:rsid w:val="00CC4B9D"/>
    <w:rsid w:val="00CC4DD3"/>
    <w:rsid w:val="00CC526C"/>
    <w:rsid w:val="00CC56D5"/>
    <w:rsid w:val="00CC5D78"/>
    <w:rsid w:val="00CC60A8"/>
    <w:rsid w:val="00CC65C2"/>
    <w:rsid w:val="00CC6B94"/>
    <w:rsid w:val="00CC6E1F"/>
    <w:rsid w:val="00CC6EB3"/>
    <w:rsid w:val="00CC7257"/>
    <w:rsid w:val="00CC77DC"/>
    <w:rsid w:val="00CC77F4"/>
    <w:rsid w:val="00CC7BAA"/>
    <w:rsid w:val="00CC7CA7"/>
    <w:rsid w:val="00CC7E5A"/>
    <w:rsid w:val="00CC7F0F"/>
    <w:rsid w:val="00CD037C"/>
    <w:rsid w:val="00CD08B0"/>
    <w:rsid w:val="00CD11D6"/>
    <w:rsid w:val="00CD16FD"/>
    <w:rsid w:val="00CD1779"/>
    <w:rsid w:val="00CD1980"/>
    <w:rsid w:val="00CD1E57"/>
    <w:rsid w:val="00CD226A"/>
    <w:rsid w:val="00CD2499"/>
    <w:rsid w:val="00CD2754"/>
    <w:rsid w:val="00CD2A98"/>
    <w:rsid w:val="00CD2EA5"/>
    <w:rsid w:val="00CD34AB"/>
    <w:rsid w:val="00CD4540"/>
    <w:rsid w:val="00CD47F5"/>
    <w:rsid w:val="00CD4CEA"/>
    <w:rsid w:val="00CD50B1"/>
    <w:rsid w:val="00CD516C"/>
    <w:rsid w:val="00CD5234"/>
    <w:rsid w:val="00CD5786"/>
    <w:rsid w:val="00CD5995"/>
    <w:rsid w:val="00CD60BF"/>
    <w:rsid w:val="00CD6337"/>
    <w:rsid w:val="00CD66B0"/>
    <w:rsid w:val="00CD6F7D"/>
    <w:rsid w:val="00CD711C"/>
    <w:rsid w:val="00CD71C6"/>
    <w:rsid w:val="00CD7349"/>
    <w:rsid w:val="00CD7563"/>
    <w:rsid w:val="00CD7744"/>
    <w:rsid w:val="00CD7B51"/>
    <w:rsid w:val="00CE0703"/>
    <w:rsid w:val="00CE0AFC"/>
    <w:rsid w:val="00CE0FD0"/>
    <w:rsid w:val="00CE23D4"/>
    <w:rsid w:val="00CE2B82"/>
    <w:rsid w:val="00CE311A"/>
    <w:rsid w:val="00CE39DE"/>
    <w:rsid w:val="00CE3E40"/>
    <w:rsid w:val="00CE4442"/>
    <w:rsid w:val="00CE45D1"/>
    <w:rsid w:val="00CE520A"/>
    <w:rsid w:val="00CE5377"/>
    <w:rsid w:val="00CE53F9"/>
    <w:rsid w:val="00CE54FE"/>
    <w:rsid w:val="00CE561A"/>
    <w:rsid w:val="00CE5AAB"/>
    <w:rsid w:val="00CE5E84"/>
    <w:rsid w:val="00CE61AC"/>
    <w:rsid w:val="00CE6230"/>
    <w:rsid w:val="00CE6E42"/>
    <w:rsid w:val="00CE7275"/>
    <w:rsid w:val="00CE72A3"/>
    <w:rsid w:val="00CE784A"/>
    <w:rsid w:val="00CE7F69"/>
    <w:rsid w:val="00CF10B6"/>
    <w:rsid w:val="00CF179B"/>
    <w:rsid w:val="00CF1AC8"/>
    <w:rsid w:val="00CF1B25"/>
    <w:rsid w:val="00CF207B"/>
    <w:rsid w:val="00CF25F0"/>
    <w:rsid w:val="00CF2689"/>
    <w:rsid w:val="00CF280D"/>
    <w:rsid w:val="00CF284C"/>
    <w:rsid w:val="00CF2BF1"/>
    <w:rsid w:val="00CF2C5A"/>
    <w:rsid w:val="00CF3413"/>
    <w:rsid w:val="00CF344E"/>
    <w:rsid w:val="00CF356C"/>
    <w:rsid w:val="00CF3C13"/>
    <w:rsid w:val="00CF43CE"/>
    <w:rsid w:val="00CF5967"/>
    <w:rsid w:val="00CF5A59"/>
    <w:rsid w:val="00CF5AE5"/>
    <w:rsid w:val="00CF60B7"/>
    <w:rsid w:val="00CF69B3"/>
    <w:rsid w:val="00CF6FF4"/>
    <w:rsid w:val="00CF7064"/>
    <w:rsid w:val="00CF70FB"/>
    <w:rsid w:val="00CF71E7"/>
    <w:rsid w:val="00CF734A"/>
    <w:rsid w:val="00CF73D5"/>
    <w:rsid w:val="00CF73F8"/>
    <w:rsid w:val="00CF7438"/>
    <w:rsid w:val="00D00251"/>
    <w:rsid w:val="00D005B6"/>
    <w:rsid w:val="00D010A0"/>
    <w:rsid w:val="00D012A5"/>
    <w:rsid w:val="00D013C8"/>
    <w:rsid w:val="00D02374"/>
    <w:rsid w:val="00D0238E"/>
    <w:rsid w:val="00D02CE5"/>
    <w:rsid w:val="00D03492"/>
    <w:rsid w:val="00D035FC"/>
    <w:rsid w:val="00D03CE4"/>
    <w:rsid w:val="00D044A3"/>
    <w:rsid w:val="00D04613"/>
    <w:rsid w:val="00D0492A"/>
    <w:rsid w:val="00D050B0"/>
    <w:rsid w:val="00D066FD"/>
    <w:rsid w:val="00D0676F"/>
    <w:rsid w:val="00D06EBA"/>
    <w:rsid w:val="00D07559"/>
    <w:rsid w:val="00D07698"/>
    <w:rsid w:val="00D07960"/>
    <w:rsid w:val="00D10065"/>
    <w:rsid w:val="00D100BA"/>
    <w:rsid w:val="00D10846"/>
    <w:rsid w:val="00D10B56"/>
    <w:rsid w:val="00D10D8C"/>
    <w:rsid w:val="00D10DE0"/>
    <w:rsid w:val="00D11AE3"/>
    <w:rsid w:val="00D11B1B"/>
    <w:rsid w:val="00D125F4"/>
    <w:rsid w:val="00D13810"/>
    <w:rsid w:val="00D13892"/>
    <w:rsid w:val="00D13C43"/>
    <w:rsid w:val="00D13D56"/>
    <w:rsid w:val="00D142CB"/>
    <w:rsid w:val="00D14881"/>
    <w:rsid w:val="00D1517C"/>
    <w:rsid w:val="00D1552F"/>
    <w:rsid w:val="00D157FD"/>
    <w:rsid w:val="00D15888"/>
    <w:rsid w:val="00D1617D"/>
    <w:rsid w:val="00D1650A"/>
    <w:rsid w:val="00D17E67"/>
    <w:rsid w:val="00D20126"/>
    <w:rsid w:val="00D20325"/>
    <w:rsid w:val="00D20534"/>
    <w:rsid w:val="00D20DF6"/>
    <w:rsid w:val="00D2177F"/>
    <w:rsid w:val="00D21C54"/>
    <w:rsid w:val="00D21E7F"/>
    <w:rsid w:val="00D21FCE"/>
    <w:rsid w:val="00D223A8"/>
    <w:rsid w:val="00D2248E"/>
    <w:rsid w:val="00D22DB5"/>
    <w:rsid w:val="00D23463"/>
    <w:rsid w:val="00D2350A"/>
    <w:rsid w:val="00D23925"/>
    <w:rsid w:val="00D245B1"/>
    <w:rsid w:val="00D24B05"/>
    <w:rsid w:val="00D24CCE"/>
    <w:rsid w:val="00D24F96"/>
    <w:rsid w:val="00D24FB1"/>
    <w:rsid w:val="00D254E7"/>
    <w:rsid w:val="00D25DA7"/>
    <w:rsid w:val="00D25F9C"/>
    <w:rsid w:val="00D26808"/>
    <w:rsid w:val="00D26ACF"/>
    <w:rsid w:val="00D26B7D"/>
    <w:rsid w:val="00D27327"/>
    <w:rsid w:val="00D27B5B"/>
    <w:rsid w:val="00D27E11"/>
    <w:rsid w:val="00D30338"/>
    <w:rsid w:val="00D30AE2"/>
    <w:rsid w:val="00D31530"/>
    <w:rsid w:val="00D316B9"/>
    <w:rsid w:val="00D31D51"/>
    <w:rsid w:val="00D335AC"/>
    <w:rsid w:val="00D33AD0"/>
    <w:rsid w:val="00D34460"/>
    <w:rsid w:val="00D346B9"/>
    <w:rsid w:val="00D346F9"/>
    <w:rsid w:val="00D34F9E"/>
    <w:rsid w:val="00D350F5"/>
    <w:rsid w:val="00D35944"/>
    <w:rsid w:val="00D36042"/>
    <w:rsid w:val="00D377C3"/>
    <w:rsid w:val="00D40725"/>
    <w:rsid w:val="00D40746"/>
    <w:rsid w:val="00D409C7"/>
    <w:rsid w:val="00D420DF"/>
    <w:rsid w:val="00D423A7"/>
    <w:rsid w:val="00D42B4D"/>
    <w:rsid w:val="00D43321"/>
    <w:rsid w:val="00D434B6"/>
    <w:rsid w:val="00D439C9"/>
    <w:rsid w:val="00D44C45"/>
    <w:rsid w:val="00D44E16"/>
    <w:rsid w:val="00D4506E"/>
    <w:rsid w:val="00D45343"/>
    <w:rsid w:val="00D461F1"/>
    <w:rsid w:val="00D473F6"/>
    <w:rsid w:val="00D476B3"/>
    <w:rsid w:val="00D47707"/>
    <w:rsid w:val="00D47D5A"/>
    <w:rsid w:val="00D5010A"/>
    <w:rsid w:val="00D50479"/>
    <w:rsid w:val="00D50AC2"/>
    <w:rsid w:val="00D50F56"/>
    <w:rsid w:val="00D5147B"/>
    <w:rsid w:val="00D51A92"/>
    <w:rsid w:val="00D52660"/>
    <w:rsid w:val="00D52F26"/>
    <w:rsid w:val="00D53A46"/>
    <w:rsid w:val="00D53C2B"/>
    <w:rsid w:val="00D541B8"/>
    <w:rsid w:val="00D54A76"/>
    <w:rsid w:val="00D54BC4"/>
    <w:rsid w:val="00D551E2"/>
    <w:rsid w:val="00D5582F"/>
    <w:rsid w:val="00D5583B"/>
    <w:rsid w:val="00D55BEB"/>
    <w:rsid w:val="00D560A9"/>
    <w:rsid w:val="00D563B1"/>
    <w:rsid w:val="00D565B9"/>
    <w:rsid w:val="00D5666E"/>
    <w:rsid w:val="00D57281"/>
    <w:rsid w:val="00D57562"/>
    <w:rsid w:val="00D57DFD"/>
    <w:rsid w:val="00D60C49"/>
    <w:rsid w:val="00D61266"/>
    <w:rsid w:val="00D616FC"/>
    <w:rsid w:val="00D62042"/>
    <w:rsid w:val="00D62138"/>
    <w:rsid w:val="00D6261D"/>
    <w:rsid w:val="00D62721"/>
    <w:rsid w:val="00D63A7D"/>
    <w:rsid w:val="00D64885"/>
    <w:rsid w:val="00D649AC"/>
    <w:rsid w:val="00D64A9C"/>
    <w:rsid w:val="00D6518C"/>
    <w:rsid w:val="00D651BB"/>
    <w:rsid w:val="00D655CE"/>
    <w:rsid w:val="00D65C2C"/>
    <w:rsid w:val="00D65C9F"/>
    <w:rsid w:val="00D6622C"/>
    <w:rsid w:val="00D6637D"/>
    <w:rsid w:val="00D665F1"/>
    <w:rsid w:val="00D66921"/>
    <w:rsid w:val="00D66CAA"/>
    <w:rsid w:val="00D674B8"/>
    <w:rsid w:val="00D67A5D"/>
    <w:rsid w:val="00D67D82"/>
    <w:rsid w:val="00D67E9C"/>
    <w:rsid w:val="00D701F3"/>
    <w:rsid w:val="00D70321"/>
    <w:rsid w:val="00D705CB"/>
    <w:rsid w:val="00D70767"/>
    <w:rsid w:val="00D70E40"/>
    <w:rsid w:val="00D71053"/>
    <w:rsid w:val="00D71824"/>
    <w:rsid w:val="00D71AC9"/>
    <w:rsid w:val="00D71E5D"/>
    <w:rsid w:val="00D73461"/>
    <w:rsid w:val="00D73A0A"/>
    <w:rsid w:val="00D742D7"/>
    <w:rsid w:val="00D748AA"/>
    <w:rsid w:val="00D74A18"/>
    <w:rsid w:val="00D74B7D"/>
    <w:rsid w:val="00D74BD9"/>
    <w:rsid w:val="00D74EF6"/>
    <w:rsid w:val="00D7533E"/>
    <w:rsid w:val="00D753C6"/>
    <w:rsid w:val="00D753E0"/>
    <w:rsid w:val="00D75B9C"/>
    <w:rsid w:val="00D75BFE"/>
    <w:rsid w:val="00D76405"/>
    <w:rsid w:val="00D76E99"/>
    <w:rsid w:val="00D778C2"/>
    <w:rsid w:val="00D77D5C"/>
    <w:rsid w:val="00D77D88"/>
    <w:rsid w:val="00D8113A"/>
    <w:rsid w:val="00D8146C"/>
    <w:rsid w:val="00D81829"/>
    <w:rsid w:val="00D81AB5"/>
    <w:rsid w:val="00D81E0D"/>
    <w:rsid w:val="00D81E75"/>
    <w:rsid w:val="00D81ED1"/>
    <w:rsid w:val="00D82355"/>
    <w:rsid w:val="00D82527"/>
    <w:rsid w:val="00D829E7"/>
    <w:rsid w:val="00D82A4D"/>
    <w:rsid w:val="00D82B25"/>
    <w:rsid w:val="00D82C58"/>
    <w:rsid w:val="00D82CDE"/>
    <w:rsid w:val="00D82D47"/>
    <w:rsid w:val="00D8339E"/>
    <w:rsid w:val="00D8357F"/>
    <w:rsid w:val="00D837B8"/>
    <w:rsid w:val="00D83830"/>
    <w:rsid w:val="00D8389A"/>
    <w:rsid w:val="00D838D3"/>
    <w:rsid w:val="00D83BE1"/>
    <w:rsid w:val="00D84522"/>
    <w:rsid w:val="00D84739"/>
    <w:rsid w:val="00D84FE5"/>
    <w:rsid w:val="00D850DF"/>
    <w:rsid w:val="00D85495"/>
    <w:rsid w:val="00D856C3"/>
    <w:rsid w:val="00D8586F"/>
    <w:rsid w:val="00D858C3"/>
    <w:rsid w:val="00D85A02"/>
    <w:rsid w:val="00D85DA5"/>
    <w:rsid w:val="00D861E9"/>
    <w:rsid w:val="00D86494"/>
    <w:rsid w:val="00D86E9C"/>
    <w:rsid w:val="00D87442"/>
    <w:rsid w:val="00D87A75"/>
    <w:rsid w:val="00D900B4"/>
    <w:rsid w:val="00D9016F"/>
    <w:rsid w:val="00D90177"/>
    <w:rsid w:val="00D9092C"/>
    <w:rsid w:val="00D90E39"/>
    <w:rsid w:val="00D90F43"/>
    <w:rsid w:val="00D91BE9"/>
    <w:rsid w:val="00D91C3B"/>
    <w:rsid w:val="00D91D4A"/>
    <w:rsid w:val="00D91ECC"/>
    <w:rsid w:val="00D9250E"/>
    <w:rsid w:val="00D9288D"/>
    <w:rsid w:val="00D92A93"/>
    <w:rsid w:val="00D9300C"/>
    <w:rsid w:val="00D93730"/>
    <w:rsid w:val="00D93764"/>
    <w:rsid w:val="00D93775"/>
    <w:rsid w:val="00D938EB"/>
    <w:rsid w:val="00D93C57"/>
    <w:rsid w:val="00D93E08"/>
    <w:rsid w:val="00D9453A"/>
    <w:rsid w:val="00D946F7"/>
    <w:rsid w:val="00D949F8"/>
    <w:rsid w:val="00D94C54"/>
    <w:rsid w:val="00D952B2"/>
    <w:rsid w:val="00D95330"/>
    <w:rsid w:val="00D95B70"/>
    <w:rsid w:val="00D95E9A"/>
    <w:rsid w:val="00D95FFF"/>
    <w:rsid w:val="00D964EC"/>
    <w:rsid w:val="00D9662E"/>
    <w:rsid w:val="00D96707"/>
    <w:rsid w:val="00D970E2"/>
    <w:rsid w:val="00D970F3"/>
    <w:rsid w:val="00D9723A"/>
    <w:rsid w:val="00D9739E"/>
    <w:rsid w:val="00D97C95"/>
    <w:rsid w:val="00D97D93"/>
    <w:rsid w:val="00D97E4C"/>
    <w:rsid w:val="00D97EC0"/>
    <w:rsid w:val="00DA0998"/>
    <w:rsid w:val="00DA0A1A"/>
    <w:rsid w:val="00DA1023"/>
    <w:rsid w:val="00DA1108"/>
    <w:rsid w:val="00DA11D7"/>
    <w:rsid w:val="00DA1418"/>
    <w:rsid w:val="00DA1659"/>
    <w:rsid w:val="00DA16C5"/>
    <w:rsid w:val="00DA1B9B"/>
    <w:rsid w:val="00DA1C5E"/>
    <w:rsid w:val="00DA1E51"/>
    <w:rsid w:val="00DA22DB"/>
    <w:rsid w:val="00DA263B"/>
    <w:rsid w:val="00DA2934"/>
    <w:rsid w:val="00DA33AE"/>
    <w:rsid w:val="00DA38CD"/>
    <w:rsid w:val="00DA441E"/>
    <w:rsid w:val="00DA47B7"/>
    <w:rsid w:val="00DA4BF5"/>
    <w:rsid w:val="00DA4C54"/>
    <w:rsid w:val="00DA5151"/>
    <w:rsid w:val="00DA51C7"/>
    <w:rsid w:val="00DA534A"/>
    <w:rsid w:val="00DA5592"/>
    <w:rsid w:val="00DA5E59"/>
    <w:rsid w:val="00DA5E73"/>
    <w:rsid w:val="00DA5F74"/>
    <w:rsid w:val="00DA62F3"/>
    <w:rsid w:val="00DA67B4"/>
    <w:rsid w:val="00DA694A"/>
    <w:rsid w:val="00DA7176"/>
    <w:rsid w:val="00DA746E"/>
    <w:rsid w:val="00DA7D6B"/>
    <w:rsid w:val="00DA7D7B"/>
    <w:rsid w:val="00DB005A"/>
    <w:rsid w:val="00DB00D5"/>
    <w:rsid w:val="00DB0562"/>
    <w:rsid w:val="00DB0E9C"/>
    <w:rsid w:val="00DB0FCD"/>
    <w:rsid w:val="00DB1018"/>
    <w:rsid w:val="00DB280D"/>
    <w:rsid w:val="00DB312A"/>
    <w:rsid w:val="00DB33B3"/>
    <w:rsid w:val="00DB3586"/>
    <w:rsid w:val="00DB368A"/>
    <w:rsid w:val="00DB406B"/>
    <w:rsid w:val="00DB412A"/>
    <w:rsid w:val="00DB4607"/>
    <w:rsid w:val="00DB4723"/>
    <w:rsid w:val="00DB47B7"/>
    <w:rsid w:val="00DB47D2"/>
    <w:rsid w:val="00DB487B"/>
    <w:rsid w:val="00DB4931"/>
    <w:rsid w:val="00DB4BA0"/>
    <w:rsid w:val="00DB4BC2"/>
    <w:rsid w:val="00DB5003"/>
    <w:rsid w:val="00DB535F"/>
    <w:rsid w:val="00DB6240"/>
    <w:rsid w:val="00DB6543"/>
    <w:rsid w:val="00DB661B"/>
    <w:rsid w:val="00DB749A"/>
    <w:rsid w:val="00DB79A6"/>
    <w:rsid w:val="00DC0774"/>
    <w:rsid w:val="00DC0FA2"/>
    <w:rsid w:val="00DC1117"/>
    <w:rsid w:val="00DC1E68"/>
    <w:rsid w:val="00DC22CA"/>
    <w:rsid w:val="00DC266E"/>
    <w:rsid w:val="00DC2A66"/>
    <w:rsid w:val="00DC2D80"/>
    <w:rsid w:val="00DC2EC2"/>
    <w:rsid w:val="00DC2FF2"/>
    <w:rsid w:val="00DC350D"/>
    <w:rsid w:val="00DC3666"/>
    <w:rsid w:val="00DC3A32"/>
    <w:rsid w:val="00DC3CCE"/>
    <w:rsid w:val="00DC4199"/>
    <w:rsid w:val="00DC47AD"/>
    <w:rsid w:val="00DC4C45"/>
    <w:rsid w:val="00DC4E69"/>
    <w:rsid w:val="00DC4E84"/>
    <w:rsid w:val="00DC4FC3"/>
    <w:rsid w:val="00DC50DB"/>
    <w:rsid w:val="00DC51D8"/>
    <w:rsid w:val="00DC556F"/>
    <w:rsid w:val="00DC57DC"/>
    <w:rsid w:val="00DC59C4"/>
    <w:rsid w:val="00DC6382"/>
    <w:rsid w:val="00DC6567"/>
    <w:rsid w:val="00DC67FD"/>
    <w:rsid w:val="00DC6ACE"/>
    <w:rsid w:val="00DC7463"/>
    <w:rsid w:val="00DC7491"/>
    <w:rsid w:val="00DC7E1E"/>
    <w:rsid w:val="00DD065E"/>
    <w:rsid w:val="00DD09FB"/>
    <w:rsid w:val="00DD0B3C"/>
    <w:rsid w:val="00DD1148"/>
    <w:rsid w:val="00DD19B3"/>
    <w:rsid w:val="00DD19E9"/>
    <w:rsid w:val="00DD2528"/>
    <w:rsid w:val="00DD256C"/>
    <w:rsid w:val="00DD3027"/>
    <w:rsid w:val="00DD36E8"/>
    <w:rsid w:val="00DD389D"/>
    <w:rsid w:val="00DD39AF"/>
    <w:rsid w:val="00DD3AF7"/>
    <w:rsid w:val="00DD3D4C"/>
    <w:rsid w:val="00DD407F"/>
    <w:rsid w:val="00DD416E"/>
    <w:rsid w:val="00DD45B3"/>
    <w:rsid w:val="00DD4B4A"/>
    <w:rsid w:val="00DD4ED4"/>
    <w:rsid w:val="00DD4F3A"/>
    <w:rsid w:val="00DD5233"/>
    <w:rsid w:val="00DD53E2"/>
    <w:rsid w:val="00DD5624"/>
    <w:rsid w:val="00DD57CC"/>
    <w:rsid w:val="00DD592C"/>
    <w:rsid w:val="00DD644C"/>
    <w:rsid w:val="00DD6E68"/>
    <w:rsid w:val="00DD6FFC"/>
    <w:rsid w:val="00DD707C"/>
    <w:rsid w:val="00DD70F6"/>
    <w:rsid w:val="00DD7356"/>
    <w:rsid w:val="00DD7528"/>
    <w:rsid w:val="00DD757C"/>
    <w:rsid w:val="00DD75BA"/>
    <w:rsid w:val="00DD7691"/>
    <w:rsid w:val="00DD7868"/>
    <w:rsid w:val="00DD7F17"/>
    <w:rsid w:val="00DE00AD"/>
    <w:rsid w:val="00DE05D7"/>
    <w:rsid w:val="00DE0796"/>
    <w:rsid w:val="00DE0BA1"/>
    <w:rsid w:val="00DE0CEB"/>
    <w:rsid w:val="00DE0DB0"/>
    <w:rsid w:val="00DE18D7"/>
    <w:rsid w:val="00DE1B73"/>
    <w:rsid w:val="00DE1E31"/>
    <w:rsid w:val="00DE1E8C"/>
    <w:rsid w:val="00DE2463"/>
    <w:rsid w:val="00DE290F"/>
    <w:rsid w:val="00DE2A92"/>
    <w:rsid w:val="00DE30C4"/>
    <w:rsid w:val="00DE3E5B"/>
    <w:rsid w:val="00DE41B1"/>
    <w:rsid w:val="00DE48E4"/>
    <w:rsid w:val="00DE49F3"/>
    <w:rsid w:val="00DE4A27"/>
    <w:rsid w:val="00DE5360"/>
    <w:rsid w:val="00DE5A97"/>
    <w:rsid w:val="00DE5B5F"/>
    <w:rsid w:val="00DE5C75"/>
    <w:rsid w:val="00DE5CC3"/>
    <w:rsid w:val="00DE5E64"/>
    <w:rsid w:val="00DE5EC7"/>
    <w:rsid w:val="00DE6036"/>
    <w:rsid w:val="00DE6201"/>
    <w:rsid w:val="00DE6AAD"/>
    <w:rsid w:val="00DE7402"/>
    <w:rsid w:val="00DE7943"/>
    <w:rsid w:val="00DF011F"/>
    <w:rsid w:val="00DF0CD4"/>
    <w:rsid w:val="00DF0E66"/>
    <w:rsid w:val="00DF1133"/>
    <w:rsid w:val="00DF1168"/>
    <w:rsid w:val="00DF1979"/>
    <w:rsid w:val="00DF2128"/>
    <w:rsid w:val="00DF3862"/>
    <w:rsid w:val="00DF3A66"/>
    <w:rsid w:val="00DF3B02"/>
    <w:rsid w:val="00DF3C6E"/>
    <w:rsid w:val="00DF3C81"/>
    <w:rsid w:val="00DF4415"/>
    <w:rsid w:val="00DF49CB"/>
    <w:rsid w:val="00DF4A54"/>
    <w:rsid w:val="00DF4B16"/>
    <w:rsid w:val="00DF5094"/>
    <w:rsid w:val="00DF51B1"/>
    <w:rsid w:val="00DF521E"/>
    <w:rsid w:val="00DF526C"/>
    <w:rsid w:val="00DF54AB"/>
    <w:rsid w:val="00DF5A04"/>
    <w:rsid w:val="00DF5CC5"/>
    <w:rsid w:val="00DF5F55"/>
    <w:rsid w:val="00DF633E"/>
    <w:rsid w:val="00DF63A7"/>
    <w:rsid w:val="00DF6746"/>
    <w:rsid w:val="00DF7689"/>
    <w:rsid w:val="00DF7A0C"/>
    <w:rsid w:val="00DF7B96"/>
    <w:rsid w:val="00E00EF2"/>
    <w:rsid w:val="00E00F8B"/>
    <w:rsid w:val="00E00FF1"/>
    <w:rsid w:val="00E0100C"/>
    <w:rsid w:val="00E0133D"/>
    <w:rsid w:val="00E016E3"/>
    <w:rsid w:val="00E017D5"/>
    <w:rsid w:val="00E01CBA"/>
    <w:rsid w:val="00E01FDB"/>
    <w:rsid w:val="00E0214B"/>
    <w:rsid w:val="00E022BC"/>
    <w:rsid w:val="00E024C4"/>
    <w:rsid w:val="00E03142"/>
    <w:rsid w:val="00E033B0"/>
    <w:rsid w:val="00E0354D"/>
    <w:rsid w:val="00E03819"/>
    <w:rsid w:val="00E03BCD"/>
    <w:rsid w:val="00E040B0"/>
    <w:rsid w:val="00E04130"/>
    <w:rsid w:val="00E0414F"/>
    <w:rsid w:val="00E04254"/>
    <w:rsid w:val="00E0433B"/>
    <w:rsid w:val="00E04957"/>
    <w:rsid w:val="00E04965"/>
    <w:rsid w:val="00E05368"/>
    <w:rsid w:val="00E054E2"/>
    <w:rsid w:val="00E0583A"/>
    <w:rsid w:val="00E05E3A"/>
    <w:rsid w:val="00E0639F"/>
    <w:rsid w:val="00E06B7B"/>
    <w:rsid w:val="00E06E7E"/>
    <w:rsid w:val="00E0743F"/>
    <w:rsid w:val="00E07504"/>
    <w:rsid w:val="00E07806"/>
    <w:rsid w:val="00E103F1"/>
    <w:rsid w:val="00E10D45"/>
    <w:rsid w:val="00E10F45"/>
    <w:rsid w:val="00E11678"/>
    <w:rsid w:val="00E11747"/>
    <w:rsid w:val="00E11F3C"/>
    <w:rsid w:val="00E12F4D"/>
    <w:rsid w:val="00E13480"/>
    <w:rsid w:val="00E13A68"/>
    <w:rsid w:val="00E13D5F"/>
    <w:rsid w:val="00E14A62"/>
    <w:rsid w:val="00E15963"/>
    <w:rsid w:val="00E1605E"/>
    <w:rsid w:val="00E16A66"/>
    <w:rsid w:val="00E16C7B"/>
    <w:rsid w:val="00E17C0B"/>
    <w:rsid w:val="00E202C3"/>
    <w:rsid w:val="00E206A2"/>
    <w:rsid w:val="00E2075E"/>
    <w:rsid w:val="00E20932"/>
    <w:rsid w:val="00E22C31"/>
    <w:rsid w:val="00E2365D"/>
    <w:rsid w:val="00E236A7"/>
    <w:rsid w:val="00E23C6B"/>
    <w:rsid w:val="00E24191"/>
    <w:rsid w:val="00E244F0"/>
    <w:rsid w:val="00E24E87"/>
    <w:rsid w:val="00E24F52"/>
    <w:rsid w:val="00E255A6"/>
    <w:rsid w:val="00E255FB"/>
    <w:rsid w:val="00E2599B"/>
    <w:rsid w:val="00E25CDD"/>
    <w:rsid w:val="00E26152"/>
    <w:rsid w:val="00E26BF2"/>
    <w:rsid w:val="00E2701A"/>
    <w:rsid w:val="00E27160"/>
    <w:rsid w:val="00E272D4"/>
    <w:rsid w:val="00E275D1"/>
    <w:rsid w:val="00E27DC1"/>
    <w:rsid w:val="00E3009A"/>
    <w:rsid w:val="00E304E8"/>
    <w:rsid w:val="00E30632"/>
    <w:rsid w:val="00E306C3"/>
    <w:rsid w:val="00E30CB5"/>
    <w:rsid w:val="00E30D88"/>
    <w:rsid w:val="00E326A9"/>
    <w:rsid w:val="00E330E5"/>
    <w:rsid w:val="00E3406D"/>
    <w:rsid w:val="00E34099"/>
    <w:rsid w:val="00E34608"/>
    <w:rsid w:val="00E34852"/>
    <w:rsid w:val="00E34B3A"/>
    <w:rsid w:val="00E3502C"/>
    <w:rsid w:val="00E35C7C"/>
    <w:rsid w:val="00E35E26"/>
    <w:rsid w:val="00E36150"/>
    <w:rsid w:val="00E3660F"/>
    <w:rsid w:val="00E36931"/>
    <w:rsid w:val="00E36B4F"/>
    <w:rsid w:val="00E372F6"/>
    <w:rsid w:val="00E37C82"/>
    <w:rsid w:val="00E37F55"/>
    <w:rsid w:val="00E400D1"/>
    <w:rsid w:val="00E40283"/>
    <w:rsid w:val="00E40D82"/>
    <w:rsid w:val="00E40EDB"/>
    <w:rsid w:val="00E40EEB"/>
    <w:rsid w:val="00E40F24"/>
    <w:rsid w:val="00E41489"/>
    <w:rsid w:val="00E4166B"/>
    <w:rsid w:val="00E41BB5"/>
    <w:rsid w:val="00E4208C"/>
    <w:rsid w:val="00E42191"/>
    <w:rsid w:val="00E4264C"/>
    <w:rsid w:val="00E42678"/>
    <w:rsid w:val="00E42951"/>
    <w:rsid w:val="00E42A38"/>
    <w:rsid w:val="00E42A45"/>
    <w:rsid w:val="00E42CA9"/>
    <w:rsid w:val="00E42EB4"/>
    <w:rsid w:val="00E433BE"/>
    <w:rsid w:val="00E43E3E"/>
    <w:rsid w:val="00E4432F"/>
    <w:rsid w:val="00E44D31"/>
    <w:rsid w:val="00E45204"/>
    <w:rsid w:val="00E45640"/>
    <w:rsid w:val="00E45B18"/>
    <w:rsid w:val="00E45BCF"/>
    <w:rsid w:val="00E461A3"/>
    <w:rsid w:val="00E463FA"/>
    <w:rsid w:val="00E4698D"/>
    <w:rsid w:val="00E469B3"/>
    <w:rsid w:val="00E469C0"/>
    <w:rsid w:val="00E46EE4"/>
    <w:rsid w:val="00E4792B"/>
    <w:rsid w:val="00E50070"/>
    <w:rsid w:val="00E503D4"/>
    <w:rsid w:val="00E50673"/>
    <w:rsid w:val="00E506B0"/>
    <w:rsid w:val="00E50921"/>
    <w:rsid w:val="00E50CB5"/>
    <w:rsid w:val="00E514BA"/>
    <w:rsid w:val="00E5162E"/>
    <w:rsid w:val="00E51906"/>
    <w:rsid w:val="00E519D6"/>
    <w:rsid w:val="00E51F62"/>
    <w:rsid w:val="00E52054"/>
    <w:rsid w:val="00E53230"/>
    <w:rsid w:val="00E53E24"/>
    <w:rsid w:val="00E53E96"/>
    <w:rsid w:val="00E54073"/>
    <w:rsid w:val="00E5445D"/>
    <w:rsid w:val="00E54979"/>
    <w:rsid w:val="00E54C8A"/>
    <w:rsid w:val="00E54D84"/>
    <w:rsid w:val="00E54E60"/>
    <w:rsid w:val="00E557AB"/>
    <w:rsid w:val="00E55B46"/>
    <w:rsid w:val="00E5601B"/>
    <w:rsid w:val="00E5610E"/>
    <w:rsid w:val="00E563B0"/>
    <w:rsid w:val="00E56664"/>
    <w:rsid w:val="00E5674F"/>
    <w:rsid w:val="00E56B4F"/>
    <w:rsid w:val="00E56C89"/>
    <w:rsid w:val="00E570E1"/>
    <w:rsid w:val="00E57378"/>
    <w:rsid w:val="00E573A5"/>
    <w:rsid w:val="00E573E8"/>
    <w:rsid w:val="00E57694"/>
    <w:rsid w:val="00E578E8"/>
    <w:rsid w:val="00E57E29"/>
    <w:rsid w:val="00E60912"/>
    <w:rsid w:val="00E60B07"/>
    <w:rsid w:val="00E61083"/>
    <w:rsid w:val="00E61407"/>
    <w:rsid w:val="00E6193D"/>
    <w:rsid w:val="00E61E7A"/>
    <w:rsid w:val="00E61F08"/>
    <w:rsid w:val="00E62EF6"/>
    <w:rsid w:val="00E630B3"/>
    <w:rsid w:val="00E63539"/>
    <w:rsid w:val="00E63E7B"/>
    <w:rsid w:val="00E641BC"/>
    <w:rsid w:val="00E64447"/>
    <w:rsid w:val="00E64812"/>
    <w:rsid w:val="00E649B0"/>
    <w:rsid w:val="00E64DBF"/>
    <w:rsid w:val="00E64F8C"/>
    <w:rsid w:val="00E65623"/>
    <w:rsid w:val="00E665C5"/>
    <w:rsid w:val="00E66CD7"/>
    <w:rsid w:val="00E66D92"/>
    <w:rsid w:val="00E670DA"/>
    <w:rsid w:val="00E67634"/>
    <w:rsid w:val="00E67CC7"/>
    <w:rsid w:val="00E67E0A"/>
    <w:rsid w:val="00E70415"/>
    <w:rsid w:val="00E7092A"/>
    <w:rsid w:val="00E70956"/>
    <w:rsid w:val="00E70AE9"/>
    <w:rsid w:val="00E70CA1"/>
    <w:rsid w:val="00E71130"/>
    <w:rsid w:val="00E7155B"/>
    <w:rsid w:val="00E7176C"/>
    <w:rsid w:val="00E71A47"/>
    <w:rsid w:val="00E71F0F"/>
    <w:rsid w:val="00E72191"/>
    <w:rsid w:val="00E721C0"/>
    <w:rsid w:val="00E726D9"/>
    <w:rsid w:val="00E72728"/>
    <w:rsid w:val="00E731A0"/>
    <w:rsid w:val="00E7341D"/>
    <w:rsid w:val="00E73792"/>
    <w:rsid w:val="00E7488E"/>
    <w:rsid w:val="00E75032"/>
    <w:rsid w:val="00E75339"/>
    <w:rsid w:val="00E75369"/>
    <w:rsid w:val="00E75C22"/>
    <w:rsid w:val="00E75D0D"/>
    <w:rsid w:val="00E75D45"/>
    <w:rsid w:val="00E76238"/>
    <w:rsid w:val="00E76297"/>
    <w:rsid w:val="00E76ABB"/>
    <w:rsid w:val="00E76C59"/>
    <w:rsid w:val="00E76DB0"/>
    <w:rsid w:val="00E770B2"/>
    <w:rsid w:val="00E77271"/>
    <w:rsid w:val="00E772E1"/>
    <w:rsid w:val="00E777BE"/>
    <w:rsid w:val="00E77B13"/>
    <w:rsid w:val="00E80A58"/>
    <w:rsid w:val="00E80F45"/>
    <w:rsid w:val="00E817B5"/>
    <w:rsid w:val="00E817D1"/>
    <w:rsid w:val="00E81CBC"/>
    <w:rsid w:val="00E82557"/>
    <w:rsid w:val="00E8296D"/>
    <w:rsid w:val="00E82CB6"/>
    <w:rsid w:val="00E82FE1"/>
    <w:rsid w:val="00E832B6"/>
    <w:rsid w:val="00E833E4"/>
    <w:rsid w:val="00E839D5"/>
    <w:rsid w:val="00E84071"/>
    <w:rsid w:val="00E84186"/>
    <w:rsid w:val="00E842FC"/>
    <w:rsid w:val="00E8496F"/>
    <w:rsid w:val="00E85070"/>
    <w:rsid w:val="00E85EC8"/>
    <w:rsid w:val="00E85F09"/>
    <w:rsid w:val="00E86721"/>
    <w:rsid w:val="00E86A2D"/>
    <w:rsid w:val="00E86AC2"/>
    <w:rsid w:val="00E8718D"/>
    <w:rsid w:val="00E8726E"/>
    <w:rsid w:val="00E87287"/>
    <w:rsid w:val="00E8738B"/>
    <w:rsid w:val="00E87435"/>
    <w:rsid w:val="00E90458"/>
    <w:rsid w:val="00E904E0"/>
    <w:rsid w:val="00E905B8"/>
    <w:rsid w:val="00E907EF"/>
    <w:rsid w:val="00E90D83"/>
    <w:rsid w:val="00E91190"/>
    <w:rsid w:val="00E9159B"/>
    <w:rsid w:val="00E919CA"/>
    <w:rsid w:val="00E91E15"/>
    <w:rsid w:val="00E930CE"/>
    <w:rsid w:val="00E93214"/>
    <w:rsid w:val="00E93A25"/>
    <w:rsid w:val="00E93DA5"/>
    <w:rsid w:val="00E93E60"/>
    <w:rsid w:val="00E945AA"/>
    <w:rsid w:val="00E947EF"/>
    <w:rsid w:val="00E94BAD"/>
    <w:rsid w:val="00E955AC"/>
    <w:rsid w:val="00E95C77"/>
    <w:rsid w:val="00E95D1E"/>
    <w:rsid w:val="00E96332"/>
    <w:rsid w:val="00E964E8"/>
    <w:rsid w:val="00E96CAE"/>
    <w:rsid w:val="00E97EAF"/>
    <w:rsid w:val="00EA021B"/>
    <w:rsid w:val="00EA0358"/>
    <w:rsid w:val="00EA03AE"/>
    <w:rsid w:val="00EA09E6"/>
    <w:rsid w:val="00EA0DB9"/>
    <w:rsid w:val="00EA1173"/>
    <w:rsid w:val="00EA15A2"/>
    <w:rsid w:val="00EA1B91"/>
    <w:rsid w:val="00EA1E29"/>
    <w:rsid w:val="00EA204F"/>
    <w:rsid w:val="00EA230D"/>
    <w:rsid w:val="00EA2E6B"/>
    <w:rsid w:val="00EA2F13"/>
    <w:rsid w:val="00EA39A1"/>
    <w:rsid w:val="00EA3F1C"/>
    <w:rsid w:val="00EA3FFC"/>
    <w:rsid w:val="00EA447B"/>
    <w:rsid w:val="00EA44F0"/>
    <w:rsid w:val="00EA4935"/>
    <w:rsid w:val="00EA5441"/>
    <w:rsid w:val="00EA5BF4"/>
    <w:rsid w:val="00EA5E3E"/>
    <w:rsid w:val="00EA6045"/>
    <w:rsid w:val="00EA644B"/>
    <w:rsid w:val="00EA66AC"/>
    <w:rsid w:val="00EA690E"/>
    <w:rsid w:val="00EA7217"/>
    <w:rsid w:val="00EA7A76"/>
    <w:rsid w:val="00EA7C0D"/>
    <w:rsid w:val="00EB01CE"/>
    <w:rsid w:val="00EB02C8"/>
    <w:rsid w:val="00EB049C"/>
    <w:rsid w:val="00EB0573"/>
    <w:rsid w:val="00EB0F80"/>
    <w:rsid w:val="00EB15E5"/>
    <w:rsid w:val="00EB1648"/>
    <w:rsid w:val="00EB171F"/>
    <w:rsid w:val="00EB1727"/>
    <w:rsid w:val="00EB1CB8"/>
    <w:rsid w:val="00EB29B4"/>
    <w:rsid w:val="00EB2CA4"/>
    <w:rsid w:val="00EB2EF8"/>
    <w:rsid w:val="00EB2FE0"/>
    <w:rsid w:val="00EB398D"/>
    <w:rsid w:val="00EB45B9"/>
    <w:rsid w:val="00EB4948"/>
    <w:rsid w:val="00EB4CF6"/>
    <w:rsid w:val="00EB4E80"/>
    <w:rsid w:val="00EB5426"/>
    <w:rsid w:val="00EB5525"/>
    <w:rsid w:val="00EB5773"/>
    <w:rsid w:val="00EB58D8"/>
    <w:rsid w:val="00EB5AC7"/>
    <w:rsid w:val="00EB5BED"/>
    <w:rsid w:val="00EB5CB9"/>
    <w:rsid w:val="00EB6B69"/>
    <w:rsid w:val="00EB6C3A"/>
    <w:rsid w:val="00EB6E7A"/>
    <w:rsid w:val="00EB79BA"/>
    <w:rsid w:val="00EB7CB5"/>
    <w:rsid w:val="00EC0046"/>
    <w:rsid w:val="00EC013E"/>
    <w:rsid w:val="00EC0485"/>
    <w:rsid w:val="00EC0DAD"/>
    <w:rsid w:val="00EC12E9"/>
    <w:rsid w:val="00EC1546"/>
    <w:rsid w:val="00EC1D68"/>
    <w:rsid w:val="00EC2232"/>
    <w:rsid w:val="00EC2342"/>
    <w:rsid w:val="00EC2774"/>
    <w:rsid w:val="00EC333A"/>
    <w:rsid w:val="00EC3481"/>
    <w:rsid w:val="00EC3911"/>
    <w:rsid w:val="00EC3A30"/>
    <w:rsid w:val="00EC4B66"/>
    <w:rsid w:val="00EC4DC8"/>
    <w:rsid w:val="00EC5A48"/>
    <w:rsid w:val="00EC5ACC"/>
    <w:rsid w:val="00EC6078"/>
    <w:rsid w:val="00EC67AA"/>
    <w:rsid w:val="00EC6894"/>
    <w:rsid w:val="00EC6A5F"/>
    <w:rsid w:val="00EC78F2"/>
    <w:rsid w:val="00EC796E"/>
    <w:rsid w:val="00ED0297"/>
    <w:rsid w:val="00ED0399"/>
    <w:rsid w:val="00ED1AF0"/>
    <w:rsid w:val="00ED1DBA"/>
    <w:rsid w:val="00ED1EB4"/>
    <w:rsid w:val="00ED2F38"/>
    <w:rsid w:val="00ED36C1"/>
    <w:rsid w:val="00ED3B2B"/>
    <w:rsid w:val="00ED3C09"/>
    <w:rsid w:val="00ED3CBF"/>
    <w:rsid w:val="00ED410C"/>
    <w:rsid w:val="00ED4C52"/>
    <w:rsid w:val="00ED56A8"/>
    <w:rsid w:val="00ED56F9"/>
    <w:rsid w:val="00ED59D3"/>
    <w:rsid w:val="00ED62D2"/>
    <w:rsid w:val="00ED664A"/>
    <w:rsid w:val="00ED67F6"/>
    <w:rsid w:val="00ED6BF7"/>
    <w:rsid w:val="00ED6FF5"/>
    <w:rsid w:val="00ED7014"/>
    <w:rsid w:val="00ED71C3"/>
    <w:rsid w:val="00EE007D"/>
    <w:rsid w:val="00EE04BA"/>
    <w:rsid w:val="00EE0933"/>
    <w:rsid w:val="00EE0ADA"/>
    <w:rsid w:val="00EE0E8E"/>
    <w:rsid w:val="00EE1173"/>
    <w:rsid w:val="00EE164B"/>
    <w:rsid w:val="00EE1ADF"/>
    <w:rsid w:val="00EE1D77"/>
    <w:rsid w:val="00EE2209"/>
    <w:rsid w:val="00EE2231"/>
    <w:rsid w:val="00EE23CE"/>
    <w:rsid w:val="00EE300C"/>
    <w:rsid w:val="00EE411D"/>
    <w:rsid w:val="00EE41E1"/>
    <w:rsid w:val="00EE45C7"/>
    <w:rsid w:val="00EE48DD"/>
    <w:rsid w:val="00EE4CEC"/>
    <w:rsid w:val="00EE5BF1"/>
    <w:rsid w:val="00EE607A"/>
    <w:rsid w:val="00EE6B9C"/>
    <w:rsid w:val="00EE7126"/>
    <w:rsid w:val="00EF005A"/>
    <w:rsid w:val="00EF05A3"/>
    <w:rsid w:val="00EF09EB"/>
    <w:rsid w:val="00EF1729"/>
    <w:rsid w:val="00EF29CD"/>
    <w:rsid w:val="00EF2B63"/>
    <w:rsid w:val="00EF30A4"/>
    <w:rsid w:val="00EF3647"/>
    <w:rsid w:val="00EF3B1B"/>
    <w:rsid w:val="00EF3D3B"/>
    <w:rsid w:val="00EF3F3B"/>
    <w:rsid w:val="00EF3F8E"/>
    <w:rsid w:val="00EF4276"/>
    <w:rsid w:val="00EF43F2"/>
    <w:rsid w:val="00EF474E"/>
    <w:rsid w:val="00EF4AD8"/>
    <w:rsid w:val="00EF4DF7"/>
    <w:rsid w:val="00EF5150"/>
    <w:rsid w:val="00EF5769"/>
    <w:rsid w:val="00EF5B2A"/>
    <w:rsid w:val="00EF5CC3"/>
    <w:rsid w:val="00EF5DDF"/>
    <w:rsid w:val="00EF6B6B"/>
    <w:rsid w:val="00EF6E46"/>
    <w:rsid w:val="00EF78DE"/>
    <w:rsid w:val="00F00465"/>
    <w:rsid w:val="00F005C4"/>
    <w:rsid w:val="00F008C4"/>
    <w:rsid w:val="00F009A8"/>
    <w:rsid w:val="00F00B9E"/>
    <w:rsid w:val="00F00DFC"/>
    <w:rsid w:val="00F016D4"/>
    <w:rsid w:val="00F01727"/>
    <w:rsid w:val="00F01BD9"/>
    <w:rsid w:val="00F021FD"/>
    <w:rsid w:val="00F0226C"/>
    <w:rsid w:val="00F0239F"/>
    <w:rsid w:val="00F02659"/>
    <w:rsid w:val="00F02CCE"/>
    <w:rsid w:val="00F0321F"/>
    <w:rsid w:val="00F0344A"/>
    <w:rsid w:val="00F03581"/>
    <w:rsid w:val="00F03601"/>
    <w:rsid w:val="00F03E14"/>
    <w:rsid w:val="00F04239"/>
    <w:rsid w:val="00F04793"/>
    <w:rsid w:val="00F049BE"/>
    <w:rsid w:val="00F04E0F"/>
    <w:rsid w:val="00F04E89"/>
    <w:rsid w:val="00F05441"/>
    <w:rsid w:val="00F05D94"/>
    <w:rsid w:val="00F06017"/>
    <w:rsid w:val="00F06507"/>
    <w:rsid w:val="00F0666E"/>
    <w:rsid w:val="00F0744B"/>
    <w:rsid w:val="00F07960"/>
    <w:rsid w:val="00F07C26"/>
    <w:rsid w:val="00F07D70"/>
    <w:rsid w:val="00F10088"/>
    <w:rsid w:val="00F101C2"/>
    <w:rsid w:val="00F10C95"/>
    <w:rsid w:val="00F10F9F"/>
    <w:rsid w:val="00F110CC"/>
    <w:rsid w:val="00F113B6"/>
    <w:rsid w:val="00F11865"/>
    <w:rsid w:val="00F11F74"/>
    <w:rsid w:val="00F12168"/>
    <w:rsid w:val="00F1273E"/>
    <w:rsid w:val="00F128D1"/>
    <w:rsid w:val="00F12C8F"/>
    <w:rsid w:val="00F13395"/>
    <w:rsid w:val="00F1366C"/>
    <w:rsid w:val="00F13859"/>
    <w:rsid w:val="00F143BD"/>
    <w:rsid w:val="00F146F2"/>
    <w:rsid w:val="00F1490E"/>
    <w:rsid w:val="00F14943"/>
    <w:rsid w:val="00F14FB6"/>
    <w:rsid w:val="00F1515D"/>
    <w:rsid w:val="00F155BE"/>
    <w:rsid w:val="00F156AE"/>
    <w:rsid w:val="00F15800"/>
    <w:rsid w:val="00F158D4"/>
    <w:rsid w:val="00F15AAA"/>
    <w:rsid w:val="00F164C2"/>
    <w:rsid w:val="00F1656F"/>
    <w:rsid w:val="00F16919"/>
    <w:rsid w:val="00F16D2C"/>
    <w:rsid w:val="00F170D0"/>
    <w:rsid w:val="00F172E2"/>
    <w:rsid w:val="00F17639"/>
    <w:rsid w:val="00F17904"/>
    <w:rsid w:val="00F17965"/>
    <w:rsid w:val="00F20EAD"/>
    <w:rsid w:val="00F22930"/>
    <w:rsid w:val="00F22A1E"/>
    <w:rsid w:val="00F22A99"/>
    <w:rsid w:val="00F23046"/>
    <w:rsid w:val="00F232C5"/>
    <w:rsid w:val="00F2400C"/>
    <w:rsid w:val="00F241E9"/>
    <w:rsid w:val="00F242AB"/>
    <w:rsid w:val="00F246A5"/>
    <w:rsid w:val="00F246C3"/>
    <w:rsid w:val="00F2471A"/>
    <w:rsid w:val="00F249BC"/>
    <w:rsid w:val="00F24D21"/>
    <w:rsid w:val="00F24F85"/>
    <w:rsid w:val="00F25604"/>
    <w:rsid w:val="00F25683"/>
    <w:rsid w:val="00F25CD8"/>
    <w:rsid w:val="00F25D0F"/>
    <w:rsid w:val="00F26949"/>
    <w:rsid w:val="00F26ADC"/>
    <w:rsid w:val="00F26D6E"/>
    <w:rsid w:val="00F26FF4"/>
    <w:rsid w:val="00F2734E"/>
    <w:rsid w:val="00F27859"/>
    <w:rsid w:val="00F27C0D"/>
    <w:rsid w:val="00F27F42"/>
    <w:rsid w:val="00F30E6E"/>
    <w:rsid w:val="00F31098"/>
    <w:rsid w:val="00F3126B"/>
    <w:rsid w:val="00F313A4"/>
    <w:rsid w:val="00F313BC"/>
    <w:rsid w:val="00F31E7C"/>
    <w:rsid w:val="00F322D5"/>
    <w:rsid w:val="00F32611"/>
    <w:rsid w:val="00F329CF"/>
    <w:rsid w:val="00F32A68"/>
    <w:rsid w:val="00F32BAF"/>
    <w:rsid w:val="00F33D63"/>
    <w:rsid w:val="00F3543D"/>
    <w:rsid w:val="00F35C24"/>
    <w:rsid w:val="00F35EDB"/>
    <w:rsid w:val="00F3608A"/>
    <w:rsid w:val="00F363B5"/>
    <w:rsid w:val="00F36812"/>
    <w:rsid w:val="00F369FF"/>
    <w:rsid w:val="00F3742A"/>
    <w:rsid w:val="00F376C3"/>
    <w:rsid w:val="00F37BA1"/>
    <w:rsid w:val="00F40713"/>
    <w:rsid w:val="00F40846"/>
    <w:rsid w:val="00F4122F"/>
    <w:rsid w:val="00F4129F"/>
    <w:rsid w:val="00F41F04"/>
    <w:rsid w:val="00F43015"/>
    <w:rsid w:val="00F43DE4"/>
    <w:rsid w:val="00F446B9"/>
    <w:rsid w:val="00F44FD5"/>
    <w:rsid w:val="00F456AF"/>
    <w:rsid w:val="00F46350"/>
    <w:rsid w:val="00F46921"/>
    <w:rsid w:val="00F46B36"/>
    <w:rsid w:val="00F46E18"/>
    <w:rsid w:val="00F470DC"/>
    <w:rsid w:val="00F47319"/>
    <w:rsid w:val="00F475B5"/>
    <w:rsid w:val="00F50A31"/>
    <w:rsid w:val="00F50A50"/>
    <w:rsid w:val="00F515B4"/>
    <w:rsid w:val="00F51978"/>
    <w:rsid w:val="00F51E62"/>
    <w:rsid w:val="00F52136"/>
    <w:rsid w:val="00F521FF"/>
    <w:rsid w:val="00F52CAE"/>
    <w:rsid w:val="00F52E5E"/>
    <w:rsid w:val="00F530E5"/>
    <w:rsid w:val="00F53289"/>
    <w:rsid w:val="00F536C0"/>
    <w:rsid w:val="00F53974"/>
    <w:rsid w:val="00F53D7D"/>
    <w:rsid w:val="00F5439C"/>
    <w:rsid w:val="00F54C1F"/>
    <w:rsid w:val="00F5535F"/>
    <w:rsid w:val="00F5588A"/>
    <w:rsid w:val="00F55D38"/>
    <w:rsid w:val="00F55EB6"/>
    <w:rsid w:val="00F567A6"/>
    <w:rsid w:val="00F56CC4"/>
    <w:rsid w:val="00F56D43"/>
    <w:rsid w:val="00F571AB"/>
    <w:rsid w:val="00F57652"/>
    <w:rsid w:val="00F576F5"/>
    <w:rsid w:val="00F578B5"/>
    <w:rsid w:val="00F60235"/>
    <w:rsid w:val="00F60280"/>
    <w:rsid w:val="00F6084F"/>
    <w:rsid w:val="00F60886"/>
    <w:rsid w:val="00F60D25"/>
    <w:rsid w:val="00F61D74"/>
    <w:rsid w:val="00F62213"/>
    <w:rsid w:val="00F6250C"/>
    <w:rsid w:val="00F629ED"/>
    <w:rsid w:val="00F63334"/>
    <w:rsid w:val="00F6343A"/>
    <w:rsid w:val="00F63C41"/>
    <w:rsid w:val="00F63C83"/>
    <w:rsid w:val="00F65125"/>
    <w:rsid w:val="00F651CC"/>
    <w:rsid w:val="00F66622"/>
    <w:rsid w:val="00F66766"/>
    <w:rsid w:val="00F66779"/>
    <w:rsid w:val="00F66A55"/>
    <w:rsid w:val="00F66F06"/>
    <w:rsid w:val="00F67095"/>
    <w:rsid w:val="00F670D0"/>
    <w:rsid w:val="00F725BE"/>
    <w:rsid w:val="00F72689"/>
    <w:rsid w:val="00F7329A"/>
    <w:rsid w:val="00F73B52"/>
    <w:rsid w:val="00F7414F"/>
    <w:rsid w:val="00F746B6"/>
    <w:rsid w:val="00F74A26"/>
    <w:rsid w:val="00F74D1C"/>
    <w:rsid w:val="00F75129"/>
    <w:rsid w:val="00F75266"/>
    <w:rsid w:val="00F7537F"/>
    <w:rsid w:val="00F7575A"/>
    <w:rsid w:val="00F75AC2"/>
    <w:rsid w:val="00F75D13"/>
    <w:rsid w:val="00F75DB9"/>
    <w:rsid w:val="00F75E14"/>
    <w:rsid w:val="00F761A1"/>
    <w:rsid w:val="00F7647F"/>
    <w:rsid w:val="00F76903"/>
    <w:rsid w:val="00F76D5C"/>
    <w:rsid w:val="00F7700E"/>
    <w:rsid w:val="00F77055"/>
    <w:rsid w:val="00F772ED"/>
    <w:rsid w:val="00F77404"/>
    <w:rsid w:val="00F77587"/>
    <w:rsid w:val="00F775B5"/>
    <w:rsid w:val="00F77CF4"/>
    <w:rsid w:val="00F77E96"/>
    <w:rsid w:val="00F802FC"/>
    <w:rsid w:val="00F806D7"/>
    <w:rsid w:val="00F82720"/>
    <w:rsid w:val="00F82A78"/>
    <w:rsid w:val="00F84053"/>
    <w:rsid w:val="00F8408E"/>
    <w:rsid w:val="00F84223"/>
    <w:rsid w:val="00F842DF"/>
    <w:rsid w:val="00F84A28"/>
    <w:rsid w:val="00F84BC0"/>
    <w:rsid w:val="00F853A4"/>
    <w:rsid w:val="00F85456"/>
    <w:rsid w:val="00F85573"/>
    <w:rsid w:val="00F85A52"/>
    <w:rsid w:val="00F85FF5"/>
    <w:rsid w:val="00F8738E"/>
    <w:rsid w:val="00F8757C"/>
    <w:rsid w:val="00F87ECE"/>
    <w:rsid w:val="00F90510"/>
    <w:rsid w:val="00F915F8"/>
    <w:rsid w:val="00F919B5"/>
    <w:rsid w:val="00F91A9D"/>
    <w:rsid w:val="00F91F28"/>
    <w:rsid w:val="00F920E4"/>
    <w:rsid w:val="00F92277"/>
    <w:rsid w:val="00F9282E"/>
    <w:rsid w:val="00F930B0"/>
    <w:rsid w:val="00F935F0"/>
    <w:rsid w:val="00F93730"/>
    <w:rsid w:val="00F9411A"/>
    <w:rsid w:val="00F94384"/>
    <w:rsid w:val="00F943C2"/>
    <w:rsid w:val="00F9466F"/>
    <w:rsid w:val="00F94A56"/>
    <w:rsid w:val="00F94D2E"/>
    <w:rsid w:val="00F94E01"/>
    <w:rsid w:val="00F94F3E"/>
    <w:rsid w:val="00F950C6"/>
    <w:rsid w:val="00F95285"/>
    <w:rsid w:val="00F952DC"/>
    <w:rsid w:val="00F952FE"/>
    <w:rsid w:val="00F9567C"/>
    <w:rsid w:val="00F95FA7"/>
    <w:rsid w:val="00F967EE"/>
    <w:rsid w:val="00F96D0B"/>
    <w:rsid w:val="00F96DC9"/>
    <w:rsid w:val="00F96E0C"/>
    <w:rsid w:val="00F96FC0"/>
    <w:rsid w:val="00F970A5"/>
    <w:rsid w:val="00F97429"/>
    <w:rsid w:val="00FA0078"/>
    <w:rsid w:val="00FA0412"/>
    <w:rsid w:val="00FA06F1"/>
    <w:rsid w:val="00FA151C"/>
    <w:rsid w:val="00FA18B0"/>
    <w:rsid w:val="00FA197C"/>
    <w:rsid w:val="00FA1C47"/>
    <w:rsid w:val="00FA2269"/>
    <w:rsid w:val="00FA2F67"/>
    <w:rsid w:val="00FA38FE"/>
    <w:rsid w:val="00FA3ACA"/>
    <w:rsid w:val="00FA42B4"/>
    <w:rsid w:val="00FA486D"/>
    <w:rsid w:val="00FA4D72"/>
    <w:rsid w:val="00FA55F6"/>
    <w:rsid w:val="00FA583D"/>
    <w:rsid w:val="00FA6977"/>
    <w:rsid w:val="00FA6CD3"/>
    <w:rsid w:val="00FA6D49"/>
    <w:rsid w:val="00FA6E19"/>
    <w:rsid w:val="00FA7632"/>
    <w:rsid w:val="00FA78FE"/>
    <w:rsid w:val="00FA7D26"/>
    <w:rsid w:val="00FB0093"/>
    <w:rsid w:val="00FB00BD"/>
    <w:rsid w:val="00FB02C2"/>
    <w:rsid w:val="00FB0510"/>
    <w:rsid w:val="00FB085C"/>
    <w:rsid w:val="00FB1067"/>
    <w:rsid w:val="00FB10BD"/>
    <w:rsid w:val="00FB1CE1"/>
    <w:rsid w:val="00FB1D69"/>
    <w:rsid w:val="00FB1EE6"/>
    <w:rsid w:val="00FB2096"/>
    <w:rsid w:val="00FB2C77"/>
    <w:rsid w:val="00FB2D29"/>
    <w:rsid w:val="00FB36E8"/>
    <w:rsid w:val="00FB3A9E"/>
    <w:rsid w:val="00FB3BCB"/>
    <w:rsid w:val="00FB435D"/>
    <w:rsid w:val="00FB4843"/>
    <w:rsid w:val="00FB489E"/>
    <w:rsid w:val="00FB4AD7"/>
    <w:rsid w:val="00FB4DD4"/>
    <w:rsid w:val="00FB500A"/>
    <w:rsid w:val="00FB5102"/>
    <w:rsid w:val="00FB544C"/>
    <w:rsid w:val="00FB5A5A"/>
    <w:rsid w:val="00FB6484"/>
    <w:rsid w:val="00FB6974"/>
    <w:rsid w:val="00FB6E96"/>
    <w:rsid w:val="00FB6F9F"/>
    <w:rsid w:val="00FB76FB"/>
    <w:rsid w:val="00FB7D8D"/>
    <w:rsid w:val="00FC09A1"/>
    <w:rsid w:val="00FC0C65"/>
    <w:rsid w:val="00FC0D8A"/>
    <w:rsid w:val="00FC179C"/>
    <w:rsid w:val="00FC1903"/>
    <w:rsid w:val="00FC1907"/>
    <w:rsid w:val="00FC19D5"/>
    <w:rsid w:val="00FC24F4"/>
    <w:rsid w:val="00FC2BAD"/>
    <w:rsid w:val="00FC3D76"/>
    <w:rsid w:val="00FC3E3D"/>
    <w:rsid w:val="00FC414A"/>
    <w:rsid w:val="00FC550D"/>
    <w:rsid w:val="00FC5892"/>
    <w:rsid w:val="00FC5A99"/>
    <w:rsid w:val="00FC68F2"/>
    <w:rsid w:val="00FC69F8"/>
    <w:rsid w:val="00FC6C60"/>
    <w:rsid w:val="00FC71EC"/>
    <w:rsid w:val="00FC761D"/>
    <w:rsid w:val="00FC7B65"/>
    <w:rsid w:val="00FC7C10"/>
    <w:rsid w:val="00FC7C5E"/>
    <w:rsid w:val="00FD04AA"/>
    <w:rsid w:val="00FD066F"/>
    <w:rsid w:val="00FD0B5F"/>
    <w:rsid w:val="00FD0EEC"/>
    <w:rsid w:val="00FD0F56"/>
    <w:rsid w:val="00FD1450"/>
    <w:rsid w:val="00FD1940"/>
    <w:rsid w:val="00FD2543"/>
    <w:rsid w:val="00FD2712"/>
    <w:rsid w:val="00FD321F"/>
    <w:rsid w:val="00FD4541"/>
    <w:rsid w:val="00FD46F1"/>
    <w:rsid w:val="00FD62EB"/>
    <w:rsid w:val="00FD6855"/>
    <w:rsid w:val="00FD68DC"/>
    <w:rsid w:val="00FD6CDE"/>
    <w:rsid w:val="00FD6D8E"/>
    <w:rsid w:val="00FD7B92"/>
    <w:rsid w:val="00FE01C3"/>
    <w:rsid w:val="00FE0966"/>
    <w:rsid w:val="00FE0BE7"/>
    <w:rsid w:val="00FE19CA"/>
    <w:rsid w:val="00FE1F02"/>
    <w:rsid w:val="00FE249D"/>
    <w:rsid w:val="00FE24FB"/>
    <w:rsid w:val="00FE25BD"/>
    <w:rsid w:val="00FE2ABF"/>
    <w:rsid w:val="00FE356F"/>
    <w:rsid w:val="00FE3C1C"/>
    <w:rsid w:val="00FE3E32"/>
    <w:rsid w:val="00FE4115"/>
    <w:rsid w:val="00FE43E3"/>
    <w:rsid w:val="00FE454D"/>
    <w:rsid w:val="00FE4B1F"/>
    <w:rsid w:val="00FE4BF2"/>
    <w:rsid w:val="00FE4DA1"/>
    <w:rsid w:val="00FE4DF0"/>
    <w:rsid w:val="00FE4F88"/>
    <w:rsid w:val="00FE50D1"/>
    <w:rsid w:val="00FE516D"/>
    <w:rsid w:val="00FE56B0"/>
    <w:rsid w:val="00FE5B76"/>
    <w:rsid w:val="00FE5C10"/>
    <w:rsid w:val="00FE6CF4"/>
    <w:rsid w:val="00FE6DFF"/>
    <w:rsid w:val="00FE706D"/>
    <w:rsid w:val="00FE729B"/>
    <w:rsid w:val="00FE72F2"/>
    <w:rsid w:val="00FE7694"/>
    <w:rsid w:val="00FE7841"/>
    <w:rsid w:val="00FE7F1E"/>
    <w:rsid w:val="00FF01F4"/>
    <w:rsid w:val="00FF045E"/>
    <w:rsid w:val="00FF053F"/>
    <w:rsid w:val="00FF0986"/>
    <w:rsid w:val="00FF0AEC"/>
    <w:rsid w:val="00FF133C"/>
    <w:rsid w:val="00FF18F8"/>
    <w:rsid w:val="00FF1A61"/>
    <w:rsid w:val="00FF1CAD"/>
    <w:rsid w:val="00FF1D34"/>
    <w:rsid w:val="00FF2770"/>
    <w:rsid w:val="00FF396C"/>
    <w:rsid w:val="00FF3BCB"/>
    <w:rsid w:val="00FF4391"/>
    <w:rsid w:val="00FF48B5"/>
    <w:rsid w:val="00FF534B"/>
    <w:rsid w:val="00FF558D"/>
    <w:rsid w:val="00FF55F7"/>
    <w:rsid w:val="00FF55FA"/>
    <w:rsid w:val="00FF59E8"/>
    <w:rsid w:val="00FF60C8"/>
    <w:rsid w:val="00FF63B3"/>
    <w:rsid w:val="00FF691E"/>
    <w:rsid w:val="00FF6CF1"/>
    <w:rsid w:val="00FF6ECC"/>
    <w:rsid w:val="00FF73D3"/>
    <w:rsid w:val="00FF75C0"/>
    <w:rsid w:val="00FF7822"/>
    <w:rsid w:val="00FF7879"/>
    <w:rsid w:val="00FF7A17"/>
    <w:rsid w:val="00FF7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2"/>
    </o:shapelayout>
  </w:shapeDefaults>
  <w:decimalSymbol w:val="."/>
  <w:listSeparator w:val=","/>
  <w15:chartTrackingRefBased/>
  <w15:docId w15:val="{FF76102E-B631-4287-BB56-75B941D860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082A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082ABC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082AB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082ABC"/>
    <w:rPr>
      <w:kern w:val="2"/>
      <w:sz w:val="18"/>
      <w:szCs w:val="18"/>
    </w:rPr>
  </w:style>
  <w:style w:type="paragraph" w:customStyle="1" w:styleId="Default">
    <w:name w:val="Default"/>
    <w:rsid w:val="00E964E8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endnotes" Target="endnotes.xml"/><Relationship Id="rId61" Type="http://schemas.openxmlformats.org/officeDocument/2006/relationships/image" Target="media/image31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image" Target="media/image26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png"/><Relationship Id="rId34" Type="http://schemas.openxmlformats.org/officeDocument/2006/relationships/image" Target="media/image16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87</Words>
  <Characters>975</Characters>
  <Application>Microsoft Office Word</Application>
  <DocSecurity>0</DocSecurity>
  <Lines>8</Lines>
  <Paragraphs>2</Paragraphs>
  <ScaleCrop>false</ScaleCrop>
  <Company/>
  <LinksUpToDate>false</LinksUpToDate>
  <CharactersWithSpaces>1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XiuMing Liu</cp:lastModifiedBy>
  <cp:revision>2</cp:revision>
  <dcterms:created xsi:type="dcterms:W3CDTF">2023-06-19T08:57:00Z</dcterms:created>
  <dcterms:modified xsi:type="dcterms:W3CDTF">2023-06-19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